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wav" ContentType="audio/wav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9" r:id="rId1"/>
  </p:sldMasterIdLst>
  <p:notesMasterIdLst>
    <p:notesMasterId r:id="rId42"/>
  </p:notesMasterIdLst>
  <p:sldIdLst>
    <p:sldId id="257" r:id="rId2"/>
    <p:sldId id="260" r:id="rId3"/>
    <p:sldId id="261" r:id="rId4"/>
    <p:sldId id="271" r:id="rId5"/>
    <p:sldId id="280" r:id="rId6"/>
    <p:sldId id="259" r:id="rId7"/>
    <p:sldId id="262" r:id="rId8"/>
    <p:sldId id="279" r:id="rId9"/>
    <p:sldId id="283" r:id="rId10"/>
    <p:sldId id="309" r:id="rId11"/>
    <p:sldId id="263" r:id="rId12"/>
    <p:sldId id="277" r:id="rId13"/>
    <p:sldId id="289" r:id="rId14"/>
    <p:sldId id="291" r:id="rId15"/>
    <p:sldId id="290" r:id="rId16"/>
    <p:sldId id="284" r:id="rId17"/>
    <p:sldId id="292" r:id="rId18"/>
    <p:sldId id="293" r:id="rId19"/>
    <p:sldId id="325" r:id="rId20"/>
    <p:sldId id="326" r:id="rId21"/>
    <p:sldId id="328" r:id="rId22"/>
    <p:sldId id="320" r:id="rId23"/>
    <p:sldId id="321" r:id="rId24"/>
    <p:sldId id="322" r:id="rId25"/>
    <p:sldId id="323" r:id="rId26"/>
    <p:sldId id="324" r:id="rId27"/>
    <p:sldId id="329" r:id="rId28"/>
    <p:sldId id="336" r:id="rId29"/>
    <p:sldId id="297" r:id="rId30"/>
    <p:sldId id="301" r:id="rId31"/>
    <p:sldId id="302" r:id="rId32"/>
    <p:sldId id="303" r:id="rId33"/>
    <p:sldId id="304" r:id="rId34"/>
    <p:sldId id="334" r:id="rId35"/>
    <p:sldId id="330" r:id="rId36"/>
    <p:sldId id="332" r:id="rId37"/>
    <p:sldId id="331" r:id="rId38"/>
    <p:sldId id="307" r:id="rId39"/>
    <p:sldId id="317" r:id="rId40"/>
    <p:sldId id="308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290EA"/>
    <a:srgbClr val="FF0066"/>
    <a:srgbClr val="0000CC"/>
    <a:srgbClr val="339933"/>
    <a:srgbClr val="009900"/>
    <a:srgbClr val="FF00FF"/>
    <a:srgbClr val="FFCC00"/>
    <a:srgbClr val="669900"/>
    <a:srgbClr val="FF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3" autoAdjust="0"/>
    <p:restoredTop sz="94369" autoAdjust="0"/>
  </p:normalViewPr>
  <p:slideViewPr>
    <p:cSldViewPr snapToGrid="0">
      <p:cViewPr varScale="1">
        <p:scale>
          <a:sx n="70" d="100"/>
          <a:sy n="70" d="100"/>
        </p:scale>
        <p:origin x="73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7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79.wmf"/><Relationship Id="rId7" Type="http://schemas.openxmlformats.org/officeDocument/2006/relationships/image" Target="../media/image86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0.wmf"/><Relationship Id="rId1" Type="http://schemas.openxmlformats.org/officeDocument/2006/relationships/image" Target="../media/image92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98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wmf"/><Relationship Id="rId1" Type="http://schemas.openxmlformats.org/officeDocument/2006/relationships/image" Target="../media/image98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8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1CCE4-2B45-4AD9-A309-257461C9BE0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33592C-2D03-42A9-9568-6EBFE2899C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3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11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M MẦM TRI THỨC – UOMMAM.V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594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-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2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b="1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baseline="0" dirty="0" err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200" b="1" baseline="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2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,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12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3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/5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.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1400" b="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. (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1400" b="0" i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1400" b="0" i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b="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947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M MẦM TRI THỨC – UOMMAM.V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1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563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4127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23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F449-ACB5-4209-82DB-E3719FA18E2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38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909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480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21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4305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338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8334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3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583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654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053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77532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69668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BF1C535-7957-48F2-98C3-9C60BF113CF6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5478F27-AD8B-4220-A7D0-14B9C8EBA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488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microsoft.com/office/2007/relationships/media" Target="../media/media2.mp3"/><Relationship Id="rId7" Type="http://schemas.openxmlformats.org/officeDocument/2006/relationships/image" Target="../media/image3.jpe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7.jp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.jpg"/><Relationship Id="rId4" Type="http://schemas.openxmlformats.org/officeDocument/2006/relationships/audio" Target="../media/media2.mp3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jpeg"/><Relationship Id="rId7" Type="http://schemas.openxmlformats.org/officeDocument/2006/relationships/image" Target="../media/image32.e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3.jpe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5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6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35.png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3.wmf"/><Relationship Id="rId22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8.bin"/><Relationship Id="rId18" Type="http://schemas.microsoft.com/office/2007/relationships/hdphoto" Target="../media/hdphoto2.wdp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1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3.wmf"/><Relationship Id="rId4" Type="http://schemas.microsoft.com/office/2007/relationships/hdphoto" Target="../media/hdphoto2.wdp"/><Relationship Id="rId9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9.wmf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28.png"/><Relationship Id="rId10" Type="http://schemas.openxmlformats.org/officeDocument/2006/relationships/image" Target="../media/image98.wmf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9.wmf"/><Relationship Id="rId4" Type="http://schemas.openxmlformats.org/officeDocument/2006/relationships/image" Target="../media/image98.wmf"/><Relationship Id="rId9" Type="http://schemas.openxmlformats.org/officeDocument/2006/relationships/image" Target="../media/image110.png"/><Relationship Id="rId14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10.png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98.wmf"/><Relationship Id="rId9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8.wmf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7.wmf"/><Relationship Id="rId5" Type="http://schemas.openxmlformats.org/officeDocument/2006/relationships/image" Target="../media/image119.png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98.wmf"/><Relationship Id="rId9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slide" Target="slide34.xml"/><Relationship Id="rId3" Type="http://schemas.openxmlformats.org/officeDocument/2006/relationships/slideLayout" Target="../slideLayouts/slideLayout2.xml"/><Relationship Id="rId7" Type="http://schemas.openxmlformats.org/officeDocument/2006/relationships/slide" Target="slide30.xml"/><Relationship Id="rId12" Type="http://schemas.openxmlformats.org/officeDocument/2006/relationships/image" Target="../media/image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3.wdp"/><Relationship Id="rId11" Type="http://schemas.openxmlformats.org/officeDocument/2006/relationships/image" Target="../media/image121.gif"/><Relationship Id="rId5" Type="http://schemas.openxmlformats.org/officeDocument/2006/relationships/image" Target="../media/image120.png"/><Relationship Id="rId10" Type="http://schemas.openxmlformats.org/officeDocument/2006/relationships/slide" Target="slide32.xml"/><Relationship Id="rId4" Type="http://schemas.openxmlformats.org/officeDocument/2006/relationships/notesSlide" Target="../notesSlides/notesSlide5.xml"/><Relationship Id="rId9" Type="http://schemas.openxmlformats.org/officeDocument/2006/relationships/slide" Target="slide33.xml"/><Relationship Id="rId14" Type="http://schemas.openxmlformats.org/officeDocument/2006/relationships/image" Target="../media/image1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5.gif"/><Relationship Id="rId3" Type="http://schemas.openxmlformats.org/officeDocument/2006/relationships/slideLayout" Target="../slideLayouts/slideLayout2.xml"/><Relationship Id="rId7" Type="http://schemas.microsoft.com/office/2007/relationships/hdphoto" Target="../media/hdphoto4.wdp"/><Relationship Id="rId12" Type="http://schemas.openxmlformats.org/officeDocument/2006/relationships/image" Target="../media/image121.gif"/><Relationship Id="rId17" Type="http://schemas.openxmlformats.org/officeDocument/2006/relationships/slide" Target="slide34.xml"/><Relationship Id="rId2" Type="http://schemas.openxmlformats.org/officeDocument/2006/relationships/audio" Target="../media/media3.wav"/><Relationship Id="rId16" Type="http://schemas.openxmlformats.org/officeDocument/2006/relationships/slide" Target="slide35.xml"/><Relationship Id="rId1" Type="http://schemas.microsoft.com/office/2007/relationships/media" Target="../media/media3.wav"/><Relationship Id="rId6" Type="http://schemas.openxmlformats.org/officeDocument/2006/relationships/image" Target="../media/image123.png"/><Relationship Id="rId11" Type="http://schemas.openxmlformats.org/officeDocument/2006/relationships/slide" Target="slide32.xml"/><Relationship Id="rId5" Type="http://schemas.openxmlformats.org/officeDocument/2006/relationships/slide" Target="slide30.xml"/><Relationship Id="rId15" Type="http://schemas.openxmlformats.org/officeDocument/2006/relationships/image" Target="../media/image5.png"/><Relationship Id="rId10" Type="http://schemas.openxmlformats.org/officeDocument/2006/relationships/slide" Target="slide33.xml"/><Relationship Id="rId4" Type="http://schemas.openxmlformats.org/officeDocument/2006/relationships/notesSlide" Target="../notesSlides/notesSlide6.xml"/><Relationship Id="rId9" Type="http://schemas.openxmlformats.org/officeDocument/2006/relationships/slide" Target="slide31.xml"/><Relationship Id="rId14" Type="http://schemas.openxmlformats.org/officeDocument/2006/relationships/image" Target="../media/image12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microsoft.com/office/2007/relationships/hdphoto" Target="../media/hdphoto1.wdp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13.bin"/><Relationship Id="rId3" Type="http://schemas.openxmlformats.org/officeDocument/2006/relationships/audio" Target="../media/audio1.wav"/><Relationship Id="rId21" Type="http://schemas.openxmlformats.org/officeDocument/2006/relationships/image" Target="../media/image130.wmf"/><Relationship Id="rId7" Type="http://schemas.microsoft.com/office/2007/relationships/hdphoto" Target="../media/hdphoto5.wdp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png"/><Relationship Id="rId11" Type="http://schemas.openxmlformats.org/officeDocument/2006/relationships/slide" Target="slide29.xml"/><Relationship Id="rId5" Type="http://schemas.openxmlformats.org/officeDocument/2006/relationships/audio" Target="../media/audio3.wav"/><Relationship Id="rId15" Type="http://schemas.microsoft.com/office/2007/relationships/hdphoto" Target="../media/hdphoto6.wdp"/><Relationship Id="rId23" Type="http://schemas.openxmlformats.org/officeDocument/2006/relationships/image" Target="../media/image131.wmf"/><Relationship Id="rId10" Type="http://schemas.openxmlformats.org/officeDocument/2006/relationships/image" Target="../media/image135.png"/><Relationship Id="rId19" Type="http://schemas.openxmlformats.org/officeDocument/2006/relationships/image" Target="../media/image129.wmf"/><Relationship Id="rId4" Type="http://schemas.openxmlformats.org/officeDocument/2006/relationships/audio" Target="../media/audio2.wav"/><Relationship Id="rId9" Type="http://schemas.openxmlformats.org/officeDocument/2006/relationships/image" Target="../media/image134.png"/><Relationship Id="rId14" Type="http://schemas.openxmlformats.org/officeDocument/2006/relationships/image" Target="../media/image136.png"/><Relationship Id="rId22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40.wmf"/><Relationship Id="rId3" Type="http://schemas.openxmlformats.org/officeDocument/2006/relationships/audio" Target="../media/audio1.wav"/><Relationship Id="rId7" Type="http://schemas.microsoft.com/office/2007/relationships/hdphoto" Target="../media/hdphoto5.wdp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9.wmf"/><Relationship Id="rId20" Type="http://schemas.microsoft.com/office/2007/relationships/hdphoto" Target="../media/hdphoto6.wdp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11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18.bin"/><Relationship Id="rId10" Type="http://schemas.openxmlformats.org/officeDocument/2006/relationships/slide" Target="slide29.xml"/><Relationship Id="rId19" Type="http://schemas.openxmlformats.org/officeDocument/2006/relationships/image" Target="../media/image136.png"/><Relationship Id="rId4" Type="http://schemas.openxmlformats.org/officeDocument/2006/relationships/audio" Target="../media/audio3.wav"/><Relationship Id="rId9" Type="http://schemas.openxmlformats.org/officeDocument/2006/relationships/image" Target="../media/image141.png"/><Relationship Id="rId14" Type="http://schemas.openxmlformats.org/officeDocument/2006/relationships/image" Target="../media/image1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121.bin"/><Relationship Id="rId18" Type="http://schemas.microsoft.com/office/2007/relationships/hdphoto" Target="../media/hdphoto6.wdp"/><Relationship Id="rId3" Type="http://schemas.openxmlformats.org/officeDocument/2006/relationships/audio" Target="../media/audio1.wav"/><Relationship Id="rId7" Type="http://schemas.microsoft.com/office/2007/relationships/hdphoto" Target="../media/hdphoto5.wdp"/><Relationship Id="rId12" Type="http://schemas.openxmlformats.org/officeDocument/2006/relationships/image" Target="../media/image142.wmf"/><Relationship Id="rId17" Type="http://schemas.openxmlformats.org/officeDocument/2006/relationships/image" Target="../media/image1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120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22.bin"/><Relationship Id="rId10" Type="http://schemas.openxmlformats.org/officeDocument/2006/relationships/slide" Target="slide29.xml"/><Relationship Id="rId4" Type="http://schemas.openxmlformats.org/officeDocument/2006/relationships/audio" Target="../media/audio3.wav"/><Relationship Id="rId9" Type="http://schemas.openxmlformats.org/officeDocument/2006/relationships/image" Target="../media/image141.png"/><Relationship Id="rId14" Type="http://schemas.openxmlformats.org/officeDocument/2006/relationships/image" Target="../media/image1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slide" Target="slide29.xml"/><Relationship Id="rId18" Type="http://schemas.openxmlformats.org/officeDocument/2006/relationships/oleObject" Target="../embeddings/oleObject125.bin"/><Relationship Id="rId3" Type="http://schemas.openxmlformats.org/officeDocument/2006/relationships/audio" Target="../media/audio1.wav"/><Relationship Id="rId21" Type="http://schemas.openxmlformats.org/officeDocument/2006/relationships/image" Target="../media/image148.wmf"/><Relationship Id="rId7" Type="http://schemas.microsoft.com/office/2007/relationships/hdphoto" Target="../media/hdphoto5.wdp"/><Relationship Id="rId12" Type="http://schemas.openxmlformats.org/officeDocument/2006/relationships/image" Target="../media/image141.png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png"/><Relationship Id="rId11" Type="http://schemas.openxmlformats.org/officeDocument/2006/relationships/image" Target="../media/image134.png"/><Relationship Id="rId5" Type="http://schemas.openxmlformats.org/officeDocument/2006/relationships/audio" Target="../media/audio2.wav"/><Relationship Id="rId15" Type="http://schemas.openxmlformats.org/officeDocument/2006/relationships/image" Target="../media/image145.wmf"/><Relationship Id="rId10" Type="http://schemas.openxmlformats.org/officeDocument/2006/relationships/image" Target="../media/image135.png"/><Relationship Id="rId19" Type="http://schemas.openxmlformats.org/officeDocument/2006/relationships/image" Target="../media/image147.wmf"/><Relationship Id="rId4" Type="http://schemas.openxmlformats.org/officeDocument/2006/relationships/audio" Target="../media/audio3.wav"/><Relationship Id="rId9" Type="http://schemas.microsoft.com/office/2007/relationships/hdphoto" Target="../media/hdphoto6.wdp"/><Relationship Id="rId14" Type="http://schemas.openxmlformats.org/officeDocument/2006/relationships/oleObject" Target="../embeddings/oleObject12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128.bin"/><Relationship Id="rId18" Type="http://schemas.microsoft.com/office/2007/relationships/hdphoto" Target="../media/hdphoto6.wdp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31.bin"/><Relationship Id="rId7" Type="http://schemas.microsoft.com/office/2007/relationships/hdphoto" Target="../media/hdphoto5.wdp"/><Relationship Id="rId12" Type="http://schemas.openxmlformats.org/officeDocument/2006/relationships/image" Target="../media/image149.wmf"/><Relationship Id="rId17" Type="http://schemas.openxmlformats.org/officeDocument/2006/relationships/image" Target="../media/image1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1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127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29.bin"/><Relationship Id="rId10" Type="http://schemas.openxmlformats.org/officeDocument/2006/relationships/slide" Target="slide29.xml"/><Relationship Id="rId19" Type="http://schemas.openxmlformats.org/officeDocument/2006/relationships/oleObject" Target="../embeddings/oleObject130.bin"/><Relationship Id="rId4" Type="http://schemas.openxmlformats.org/officeDocument/2006/relationships/audio" Target="../media/audio3.wav"/><Relationship Id="rId9" Type="http://schemas.openxmlformats.org/officeDocument/2006/relationships/image" Target="../media/image141.png"/><Relationship Id="rId14" Type="http://schemas.openxmlformats.org/officeDocument/2006/relationships/image" Target="../media/image150.wmf"/><Relationship Id="rId22" Type="http://schemas.openxmlformats.org/officeDocument/2006/relationships/image" Target="../media/image15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7.png"/><Relationship Id="rId5" Type="http://schemas.openxmlformats.org/officeDocument/2006/relationships/image" Target="../media/image119.png"/><Relationship Id="rId10" Type="http://schemas.openxmlformats.org/officeDocument/2006/relationships/image" Target="../media/image156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5.wmf"/><Relationship Id="rId9" Type="http://schemas.openxmlformats.org/officeDocument/2006/relationships/image" Target="../media/image16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6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5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13" Type="http://schemas.openxmlformats.org/officeDocument/2006/relationships/image" Target="../media/image177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12" Type="http://schemas.openxmlformats.org/officeDocument/2006/relationships/image" Target="../media/image17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175.png"/><Relationship Id="rId5" Type="http://schemas.openxmlformats.org/officeDocument/2006/relationships/image" Target="../media/image169.png"/><Relationship Id="rId10" Type="http://schemas.openxmlformats.org/officeDocument/2006/relationships/image" Target="../media/image174.png"/><Relationship Id="rId4" Type="http://schemas.openxmlformats.org/officeDocument/2006/relationships/image" Target="../media/image168.png"/><Relationship Id="rId9" Type="http://schemas.openxmlformats.org/officeDocument/2006/relationships/image" Target="../media/image17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microsoft.com/office/2007/relationships/hdphoto" Target="../media/hdphoto7.wdp"/><Relationship Id="rId4" Type="http://schemas.openxmlformats.org/officeDocument/2006/relationships/image" Target="../media/image1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gif"/><Relationship Id="rId3" Type="http://schemas.openxmlformats.org/officeDocument/2006/relationships/image" Target="../media/image181.gif"/><Relationship Id="rId7" Type="http://schemas.openxmlformats.org/officeDocument/2006/relationships/image" Target="../media/image185.gif"/><Relationship Id="rId2" Type="http://schemas.openxmlformats.org/officeDocument/2006/relationships/image" Target="../media/image18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gif"/><Relationship Id="rId5" Type="http://schemas.openxmlformats.org/officeDocument/2006/relationships/image" Target="../media/image183.gif"/><Relationship Id="rId4" Type="http://schemas.openxmlformats.org/officeDocument/2006/relationships/image" Target="../media/image182.gif"/><Relationship Id="rId9" Type="http://schemas.openxmlformats.org/officeDocument/2006/relationships/image" Target="../media/image18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jpg"/><Relationship Id="rId10" Type="http://schemas.openxmlformats.org/officeDocument/2006/relationships/image" Target="../media/image28.png"/><Relationship Id="rId4" Type="http://schemas.microsoft.com/office/2007/relationships/hdphoto" Target="../media/hdphoto1.wdp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7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57250"/>
            <a:ext cx="9144000" cy="5257800"/>
          </a:xfrm>
          <a:prstGeom prst="rect">
            <a:avLst/>
          </a:prstGeom>
        </p:spPr>
      </p:pic>
      <p:pic>
        <p:nvPicPr>
          <p:cNvPr id="25" name="NHAC MO DAU BAI HOC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912" end="3716.625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906375" y="2592903"/>
            <a:ext cx="457200" cy="4572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2643" y="857250"/>
            <a:ext cx="2208497" cy="5257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3651" y="857250"/>
            <a:ext cx="2689391" cy="52578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309" y="857250"/>
            <a:ext cx="2208497" cy="52578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604" y="857250"/>
            <a:ext cx="2659985" cy="52578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222023" y="2526204"/>
            <a:ext cx="773756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 err="1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</a:t>
            </a:r>
            <a:r>
              <a:rPr lang="en-US" sz="4500" b="1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ả Thanh Oai </a:t>
            </a:r>
            <a:endParaRPr lang="en-US" sz="4500" b="1" dirty="0">
              <a:ln>
                <a:solidFill>
                  <a:schemeClr val="bg1"/>
                </a:solidFill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Tieng hai au va bien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070717" y="4124882"/>
            <a:ext cx="457200" cy="45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590022" y="4053793"/>
            <a:ext cx="67665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 err="1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500" b="1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500" b="1" dirty="0">
              <a:ln>
                <a:solidFill>
                  <a:schemeClr val="bg1"/>
                </a:solidFill>
              </a:ln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0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58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11111E-6 L 0.46067 0.00972 " pathEditMode="relative" rAng="0" ptsTypes="AA">
                                      <p:cBhvr>
                                        <p:cTn id="10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34" y="48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45039 0.00556 " pathEditMode="relative" rAng="0" ptsTypes="AA">
                                      <p:cBhvr>
                                        <p:cTn id="12" dur="4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26" y="2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08333E-7 -1.11111E-6 L 0.18607 -0.00278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97" y="-13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45833E-6 -1.11111E-6 L -0.17722 0.00556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67" y="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2197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7576">
                <p:cTn id="3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10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8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247" name="Picture 4" descr="EJ14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474" y="-1"/>
            <a:ext cx="12290474" cy="68580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4943475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66590" y="-185929"/>
            <a:ext cx="2146300" cy="205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33500" y="-222514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6083">
            <a:off x="8558213" y="4724400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58213" y="176927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465638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85070" y="2276851"/>
            <a:ext cx="8356209" cy="1477328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defRPr/>
            </a:pPr>
            <a:r>
              <a:rPr lang="en-US" sz="5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lang="en-US" sz="50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1037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981115" y="1225757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77127" y="2038468"/>
            <a:ext cx="552102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: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4678"/>
              </p:ext>
            </p:extLst>
          </p:nvPr>
        </p:nvGraphicFramePr>
        <p:xfrm>
          <a:off x="8061325" y="2886075"/>
          <a:ext cx="1773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"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1325" y="2886075"/>
                        <a:ext cx="17732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38831"/>
              </p:ext>
            </p:extLst>
          </p:nvPr>
        </p:nvGraphicFramePr>
        <p:xfrm>
          <a:off x="1541515" y="1888269"/>
          <a:ext cx="1374896" cy="61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" name="Equation" r:id="rId6" imgW="1037271" imgH="466317" progId="Equation.DSMT4">
                  <p:embed/>
                </p:oleObj>
              </mc:Choice>
              <mc:Fallback>
                <p:oleObj name="Equation" r:id="rId6" imgW="1037271" imgH="4663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515" y="1888269"/>
                        <a:ext cx="1374896" cy="61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5350" y="181609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:</a:t>
            </a: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41515" y="2668706"/>
            <a:ext cx="170810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66964"/>
              </p:ext>
            </p:extLst>
          </p:nvPr>
        </p:nvGraphicFramePr>
        <p:xfrm>
          <a:off x="1541515" y="2668707"/>
          <a:ext cx="1534629" cy="65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" name="Equation" r:id="rId8" imgW="1104840" imgH="457200" progId="Equation.DSMT4">
                  <p:embed/>
                </p:oleObj>
              </mc:Choice>
              <mc:Fallback>
                <p:oleObj name="Equation" r:id="rId8" imgW="1104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515" y="2668707"/>
                        <a:ext cx="1534629" cy="65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46569" y="3429000"/>
            <a:ext cx="53977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00961"/>
              </p:ext>
            </p:extLst>
          </p:nvPr>
        </p:nvGraphicFramePr>
        <p:xfrm>
          <a:off x="1640566" y="4629329"/>
          <a:ext cx="1439414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" name="Equation" r:id="rId11" imgW="787320" imgH="457200" progId="Equation.DSMT4">
                  <p:embed/>
                </p:oleObj>
              </mc:Choice>
              <mc:Fallback>
                <p:oleObj name="Equation" r:id="rId11" imgW="7873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66" y="4629329"/>
                        <a:ext cx="1439414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330462" y="3982628"/>
            <a:ext cx="512371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ẫ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8806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7" grpId="0"/>
      <p:bldP spid="14" grpId="0"/>
      <p:bldP spid="16" grpId="0"/>
      <p:bldP spid="1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189785" y="1263733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03079"/>
              </p:ext>
            </p:extLst>
          </p:nvPr>
        </p:nvGraphicFramePr>
        <p:xfrm>
          <a:off x="6357121" y="2998692"/>
          <a:ext cx="1567045" cy="7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121" y="2998692"/>
                        <a:ext cx="1567045" cy="753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84651"/>
              </p:ext>
            </p:extLst>
          </p:nvPr>
        </p:nvGraphicFramePr>
        <p:xfrm>
          <a:off x="6396991" y="3832887"/>
          <a:ext cx="15271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0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991" y="3832887"/>
                        <a:ext cx="15271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579400" y="1220257"/>
            <a:ext cx="2418937" cy="586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FF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3692" y="1916276"/>
            <a:ext cx="55671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32123"/>
              </p:ext>
            </p:extLst>
          </p:nvPr>
        </p:nvGraphicFramePr>
        <p:xfrm>
          <a:off x="1702289" y="2982449"/>
          <a:ext cx="1439414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1" name="Equation" r:id="rId8" imgW="787320" imgH="457200" progId="Equation.DSMT4">
                  <p:embed/>
                </p:oleObj>
              </mc:Choice>
              <mc:Fallback>
                <p:oleObj name="Equation" r:id="rId8" imgW="78732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89" y="2982449"/>
                        <a:ext cx="1439414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2828"/>
              </p:ext>
            </p:extLst>
          </p:nvPr>
        </p:nvGraphicFramePr>
        <p:xfrm>
          <a:off x="6504995" y="1817583"/>
          <a:ext cx="1776781" cy="72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2" name="Equation" r:id="rId10" imgW="749160" imgH="457200" progId="Equation.DSMT4">
                  <p:embed/>
                </p:oleObj>
              </mc:Choice>
              <mc:Fallback>
                <p:oleObj name="Equation" r:id="rId10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04995" y="1817583"/>
                        <a:ext cx="1776781" cy="72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29788"/>
              </p:ext>
            </p:extLst>
          </p:nvPr>
        </p:nvGraphicFramePr>
        <p:xfrm>
          <a:off x="8930333" y="1766465"/>
          <a:ext cx="1758871" cy="77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" name="Equation" r:id="rId12" imgW="914400" imgH="457200" progId="Equation.DSMT4">
                  <p:embed/>
                </p:oleObj>
              </mc:Choice>
              <mc:Fallback>
                <p:oleObj name="Equation" r:id="rId12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30333" y="1766465"/>
                        <a:ext cx="1758871" cy="775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loud Callout 16"/>
          <p:cNvSpPr/>
          <p:nvPr/>
        </p:nvSpPr>
        <p:spPr>
          <a:xfrm>
            <a:off x="6323711" y="4667472"/>
            <a:ext cx="5532763" cy="1577294"/>
          </a:xfrm>
          <a:prstGeom prst="cloudCallout">
            <a:avLst>
              <a:gd name="adj1" fmla="val 42880"/>
              <a:gd name="adj2" fmla="val 65861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61070" y="3891146"/>
            <a:ext cx="5461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970751" y="2486754"/>
            <a:ext cx="1020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97042"/>
              </p:ext>
            </p:extLst>
          </p:nvPr>
        </p:nvGraphicFramePr>
        <p:xfrm>
          <a:off x="7947797" y="3005766"/>
          <a:ext cx="1764240" cy="72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" name="Equation" r:id="rId14" imgW="1117440" imgH="457200" progId="Equation.DSMT4">
                  <p:embed/>
                </p:oleObj>
              </mc:Choice>
              <mc:Fallback>
                <p:oleObj name="Equation" r:id="rId14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47797" y="3005766"/>
                        <a:ext cx="1764240" cy="72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39170"/>
              </p:ext>
            </p:extLst>
          </p:nvPr>
        </p:nvGraphicFramePr>
        <p:xfrm>
          <a:off x="7980389" y="3832887"/>
          <a:ext cx="1000891" cy="72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" name="Equation" r:id="rId16" imgW="634680" imgH="457200" progId="Equation.DSMT4">
                  <p:embed/>
                </p:oleObj>
              </mc:Choice>
              <mc:Fallback>
                <p:oleObj name="Equation" r:id="rId16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80389" y="3832887"/>
                        <a:ext cx="1000891" cy="720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77144"/>
              </p:ext>
            </p:extLst>
          </p:nvPr>
        </p:nvGraphicFramePr>
        <p:xfrm>
          <a:off x="9037503" y="3847598"/>
          <a:ext cx="1859973" cy="72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" name="Equation" r:id="rId18" imgW="1168200" imgH="457200" progId="Equation.DSMT4">
                  <p:embed/>
                </p:oleObj>
              </mc:Choice>
              <mc:Fallback>
                <p:oleObj name="Equation" r:id="rId18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37503" y="3847598"/>
                        <a:ext cx="1859973" cy="72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1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  <p:bldP spid="20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454932" y="1292870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3692" y="1845227"/>
            <a:ext cx="3452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51312"/>
              </p:ext>
            </p:extLst>
          </p:nvPr>
        </p:nvGraphicFramePr>
        <p:xfrm>
          <a:off x="1992188" y="1813920"/>
          <a:ext cx="1439414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88" y="1813920"/>
                        <a:ext cx="1439414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658678" y="1879340"/>
            <a:ext cx="6096000" cy="2795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14423"/>
              </p:ext>
            </p:extLst>
          </p:nvPr>
        </p:nvGraphicFramePr>
        <p:xfrm>
          <a:off x="7640638" y="1889125"/>
          <a:ext cx="4095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Equation" r:id="rId5" imgW="164880" imgH="457200" progId="Equation.DSMT4">
                  <p:embed/>
                </p:oleObj>
              </mc:Choice>
              <mc:Fallback>
                <p:oleObj name="Equation" r:id="rId5" imgW="16488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0638" y="1889125"/>
                        <a:ext cx="4095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91148"/>
              </p:ext>
            </p:extLst>
          </p:nvPr>
        </p:nvGraphicFramePr>
        <p:xfrm>
          <a:off x="8170863" y="2443163"/>
          <a:ext cx="2778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Equation" r:id="rId7" imgW="152280" imgH="457200" progId="Equation.DSMT4">
                  <p:embed/>
                </p:oleObj>
              </mc:Choice>
              <mc:Fallback>
                <p:oleObj name="Equation" r:id="rId7" imgW="15228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0863" y="2443163"/>
                        <a:ext cx="27781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03899" y="1350448"/>
            <a:ext cx="3794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77532" y="4630633"/>
            <a:ext cx="61327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ú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60074"/>
              </p:ext>
            </p:extLst>
          </p:nvPr>
        </p:nvGraphicFramePr>
        <p:xfrm>
          <a:off x="5788760" y="5177017"/>
          <a:ext cx="2812286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"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760" y="5177017"/>
                        <a:ext cx="2812286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9693" y="2772337"/>
            <a:ext cx="49777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436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454932" y="1292870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3692" y="1845227"/>
            <a:ext cx="3452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92188" y="1813920"/>
          <a:ext cx="1439414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88" y="1813920"/>
                        <a:ext cx="1439414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42283" y="1444068"/>
            <a:ext cx="3455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1:  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ính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1070" y="2688223"/>
            <a:ext cx="49777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27311"/>
              </p:ext>
            </p:extLst>
          </p:nvPr>
        </p:nvGraphicFramePr>
        <p:xfrm>
          <a:off x="5627301" y="1960150"/>
          <a:ext cx="5176693" cy="88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" name="Equation" r:id="rId5" imgW="2679480" imgH="457200" progId="Equation.DSMT4">
                  <p:embed/>
                </p:oleObj>
              </mc:Choice>
              <mc:Fallback>
                <p:oleObj name="Equation" r:id="rId5" imgW="267948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7301" y="1960150"/>
                        <a:ext cx="5176693" cy="88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02613"/>
              </p:ext>
            </p:extLst>
          </p:nvPr>
        </p:nvGraphicFramePr>
        <p:xfrm>
          <a:off x="5862481" y="3410440"/>
          <a:ext cx="3648910" cy="85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2481" y="3410440"/>
                        <a:ext cx="3648910" cy="852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759977" y="2908377"/>
            <a:ext cx="1020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93872"/>
              </p:ext>
            </p:extLst>
          </p:nvPr>
        </p:nvGraphicFramePr>
        <p:xfrm>
          <a:off x="5752985" y="4383112"/>
          <a:ext cx="3994870" cy="80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8" name="Equation" r:id="rId9" imgW="2133360" imgH="457200" progId="Equation.DSMT4">
                  <p:embed/>
                </p:oleObj>
              </mc:Choice>
              <mc:Fallback>
                <p:oleObj name="Equation" r:id="rId9" imgW="21333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2985" y="4383112"/>
                        <a:ext cx="3994870" cy="80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01888"/>
              </p:ext>
            </p:extLst>
          </p:nvPr>
        </p:nvGraphicFramePr>
        <p:xfrm>
          <a:off x="5895762" y="5371138"/>
          <a:ext cx="3277539" cy="79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9" name="Equation" r:id="rId11" imgW="1866600" imgH="444240" progId="Equation.DSMT4">
                  <p:embed/>
                </p:oleObj>
              </mc:Choice>
              <mc:Fallback>
                <p:oleObj name="Equation" r:id="rId11" imgW="18666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762" y="5371138"/>
                        <a:ext cx="3277539" cy="79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13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322678" y="1263733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3692" y="1845227"/>
            <a:ext cx="3452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92188" y="1813920"/>
          <a:ext cx="1439414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1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88" y="1813920"/>
                        <a:ext cx="1439414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03055" y="1441823"/>
            <a:ext cx="20216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lang="en-US" altLang="en-US" dirty="0">
              <a:solidFill>
                <a:srgbClr val="FF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1070" y="2688223"/>
            <a:ext cx="49777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58643" y="4529979"/>
            <a:ext cx="1020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6186457" y="4929501"/>
            <a:ext cx="45304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37986"/>
              </p:ext>
            </p:extLst>
          </p:nvPr>
        </p:nvGraphicFramePr>
        <p:xfrm>
          <a:off x="6300789" y="5375275"/>
          <a:ext cx="3601233" cy="99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9" y="5375275"/>
                        <a:ext cx="3601233" cy="997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350813" y="1933789"/>
            <a:ext cx="650380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8314869" y="1813920"/>
            <a:ext cx="3672256" cy="2995353"/>
            <a:chOff x="8054553" y="2676058"/>
            <a:chExt cx="3672256" cy="2995353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966143" y="3927801"/>
              <a:ext cx="2552919" cy="1743610"/>
            </a:xfrm>
            <a:prstGeom prst="rect">
              <a:avLst/>
            </a:prstGeom>
          </p:spPr>
        </p:pic>
        <p:sp>
          <p:nvSpPr>
            <p:cNvPr id="38" name="Arc 37"/>
            <p:cNvSpPr/>
            <p:nvPr/>
          </p:nvSpPr>
          <p:spPr>
            <a:xfrm rot="7575595">
              <a:off x="8515560" y="2215051"/>
              <a:ext cx="2750242" cy="3672256"/>
            </a:xfrm>
            <a:prstGeom prst="arc">
              <a:avLst/>
            </a:prstGeom>
            <a:ln w="28575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36147"/>
              </p:ext>
            </p:extLst>
          </p:nvPr>
        </p:nvGraphicFramePr>
        <p:xfrm>
          <a:off x="5426798" y="2289175"/>
          <a:ext cx="787369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" name="Equation" r:id="rId9" imgW="380880" imgH="457200" progId="Equation.DSMT4">
                  <p:embed/>
                </p:oleObj>
              </mc:Choice>
              <mc:Fallback>
                <p:oleObj name="Equation" r:id="rId9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6798" y="2289175"/>
                        <a:ext cx="787369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1071"/>
              </p:ext>
            </p:extLst>
          </p:nvPr>
        </p:nvGraphicFramePr>
        <p:xfrm>
          <a:off x="10654979" y="2306892"/>
          <a:ext cx="72456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54979" y="2306892"/>
                        <a:ext cx="72456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733646" y="3009883"/>
            <a:ext cx="35224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ắ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08957"/>
              </p:ext>
            </p:extLst>
          </p:nvPr>
        </p:nvGraphicFramePr>
        <p:xfrm>
          <a:off x="5476875" y="3097213"/>
          <a:ext cx="3507815" cy="128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" name="Equation" r:id="rId13" imgW="1130040" imgH="444240" progId="Equation.DSMT4">
                  <p:embed/>
                </p:oleObj>
              </mc:Choice>
              <mc:Fallback>
                <p:oleObj name="Equation" r:id="rId13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6875" y="3097213"/>
                        <a:ext cx="3507815" cy="128000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35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9" grpId="0"/>
      <p:bldP spid="44" grpId="0"/>
      <p:bldP spid="4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473978" y="1263733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1070" y="1292870"/>
            <a:ext cx="549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488" y="1918049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488" y="3187324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8488" y="4560935"/>
            <a:ext cx="4992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97616"/>
              </p:ext>
            </p:extLst>
          </p:nvPr>
        </p:nvGraphicFramePr>
        <p:xfrm>
          <a:off x="1197294" y="2333201"/>
          <a:ext cx="1554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94" y="2333201"/>
                        <a:ext cx="1554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17203"/>
              </p:ext>
            </p:extLst>
          </p:nvPr>
        </p:nvGraphicFramePr>
        <p:xfrm>
          <a:off x="1043605" y="3709225"/>
          <a:ext cx="2335699" cy="74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8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5" y="3709225"/>
                        <a:ext cx="2335699" cy="747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owchart: Alternate Process 13"/>
          <p:cNvSpPr/>
          <p:nvPr/>
        </p:nvSpPr>
        <p:spPr>
          <a:xfrm>
            <a:off x="6035413" y="1676642"/>
            <a:ext cx="5189178" cy="1867179"/>
          </a:xfrm>
          <a:prstGeom prst="flowChartAlternateProcess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57588"/>
              </p:ext>
            </p:extLst>
          </p:nvPr>
        </p:nvGraphicFramePr>
        <p:xfrm>
          <a:off x="907886" y="5452169"/>
          <a:ext cx="2692785" cy="73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" name="Equation" r:id="rId7" imgW="1815840" imgH="495000" progId="Equation.DSMT4">
                  <p:embed/>
                </p:oleObj>
              </mc:Choice>
              <mc:Fallback>
                <p:oleObj name="Equation" r:id="rId7" imgW="1815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886" y="5452169"/>
                        <a:ext cx="2692785" cy="73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062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473978" y="1263733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1070" y="1292870"/>
            <a:ext cx="549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488" y="1918049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488" y="3187324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8488" y="4560935"/>
            <a:ext cx="4992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97294" y="2333201"/>
          <a:ext cx="1554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94" y="2333201"/>
                        <a:ext cx="1554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3605" y="3709225"/>
          <a:ext cx="2335699" cy="74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1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5" y="3709225"/>
                        <a:ext cx="2335699" cy="747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07886" y="5452169"/>
          <a:ext cx="2692785" cy="73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2" name="Equation" r:id="rId7" imgW="1815840" imgH="495000" progId="Equation.DSMT4">
                  <p:embed/>
                </p:oleObj>
              </mc:Choice>
              <mc:Fallback>
                <p:oleObj name="Equation" r:id="rId7" imgW="1815840" imgH="495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886" y="5452169"/>
                        <a:ext cx="2692785" cy="73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403555" y="1354425"/>
            <a:ext cx="14106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08448"/>
              </p:ext>
            </p:extLst>
          </p:nvPr>
        </p:nvGraphicFramePr>
        <p:xfrm>
          <a:off x="5657060" y="1923994"/>
          <a:ext cx="2164734" cy="83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060" y="1923994"/>
                        <a:ext cx="2164734" cy="83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9626"/>
              </p:ext>
            </p:extLst>
          </p:nvPr>
        </p:nvGraphicFramePr>
        <p:xfrm>
          <a:off x="5902325" y="2797175"/>
          <a:ext cx="19621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Equation" r:id="rId11" imgW="1002960" imgH="457200" progId="Equation.DSMT4">
                  <p:embed/>
                </p:oleObj>
              </mc:Choice>
              <mc:Fallback>
                <p:oleObj name="Equation" r:id="rId11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325" y="2797175"/>
                        <a:ext cx="196215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120738" y="3024139"/>
            <a:ext cx="3101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16880"/>
              </p:ext>
            </p:extLst>
          </p:nvPr>
        </p:nvGraphicFramePr>
        <p:xfrm>
          <a:off x="5904839" y="3744088"/>
          <a:ext cx="2215899" cy="92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13" imgW="1180800" imgH="495000" progId="Equation.DSMT4">
                  <p:embed/>
                </p:oleObj>
              </mc:Choice>
              <mc:Fallback>
                <p:oleObj name="Equation" r:id="rId13" imgW="1180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4839" y="3744088"/>
                        <a:ext cx="2215899" cy="92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264513" y="3977351"/>
            <a:ext cx="3101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3403"/>
              </p:ext>
            </p:extLst>
          </p:nvPr>
        </p:nvGraphicFramePr>
        <p:xfrm>
          <a:off x="5761038" y="4760913"/>
          <a:ext cx="13255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Equation" r:id="rId15" imgW="647640" imgH="457200" progId="Equation.DSMT4">
                  <p:embed/>
                </p:oleObj>
              </mc:Choice>
              <mc:Fallback>
                <p:oleObj name="Equation" r:id="rId1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1038" y="4760913"/>
                        <a:ext cx="132556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91330"/>
              </p:ext>
            </p:extLst>
          </p:nvPr>
        </p:nvGraphicFramePr>
        <p:xfrm>
          <a:off x="7046913" y="4772025"/>
          <a:ext cx="806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Equation" r:id="rId17" imgW="393480" imgH="444240" progId="Equation.DSMT4">
                  <p:embed/>
                </p:oleObj>
              </mc:Choice>
              <mc:Fallback>
                <p:oleObj name="Equation" r:id="rId17" imgW="393480" imgH="4442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46913" y="4772025"/>
                        <a:ext cx="8064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88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473978" y="1263733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1070" y="1292870"/>
            <a:ext cx="549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488" y="1918049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488" y="3187324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8488" y="4560935"/>
            <a:ext cx="4992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97294" y="2333201"/>
          <a:ext cx="1554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94" y="2333201"/>
                        <a:ext cx="1554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3605" y="3709225"/>
          <a:ext cx="2335699" cy="74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5" y="3709225"/>
                        <a:ext cx="2335699" cy="747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07886" y="5452169"/>
          <a:ext cx="2692785" cy="73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7" imgW="1815840" imgH="495000" progId="Equation.DSMT4">
                  <p:embed/>
                </p:oleObj>
              </mc:Choice>
              <mc:Fallback>
                <p:oleObj name="Equation" r:id="rId7" imgW="1815840" imgH="495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886" y="5452169"/>
                        <a:ext cx="2692785" cy="73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403555" y="1354425"/>
            <a:ext cx="14106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95127"/>
              </p:ext>
            </p:extLst>
          </p:nvPr>
        </p:nvGraphicFramePr>
        <p:xfrm>
          <a:off x="5701760" y="1921571"/>
          <a:ext cx="2716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9" imgW="1371600" imgH="457200" progId="Equation.DSMT4">
                  <p:embed/>
                </p:oleObj>
              </mc:Choice>
              <mc:Fallback>
                <p:oleObj name="Equation" r:id="rId9" imgW="137160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760" y="1921571"/>
                        <a:ext cx="2716213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8299"/>
              </p:ext>
            </p:extLst>
          </p:nvPr>
        </p:nvGraphicFramePr>
        <p:xfrm>
          <a:off x="5796122" y="2748784"/>
          <a:ext cx="2359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6122" y="2748784"/>
                        <a:ext cx="2359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417973" y="3036963"/>
            <a:ext cx="3101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38174"/>
              </p:ext>
            </p:extLst>
          </p:nvPr>
        </p:nvGraphicFramePr>
        <p:xfrm>
          <a:off x="5795605" y="3855689"/>
          <a:ext cx="2119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13" imgW="1130040" imgH="457200" progId="Equation.DSMT4">
                  <p:embed/>
                </p:oleObj>
              </mc:Choice>
              <mc:Fallback>
                <p:oleObj name="Equation" r:id="rId13" imgW="11300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5605" y="3855689"/>
                        <a:ext cx="211931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26936"/>
              </p:ext>
            </p:extLst>
          </p:nvPr>
        </p:nvGraphicFramePr>
        <p:xfrm>
          <a:off x="8108879" y="3855689"/>
          <a:ext cx="13525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15" imgW="660240" imgH="457200" progId="Equation.DSMT4">
                  <p:embed/>
                </p:oleObj>
              </mc:Choice>
              <mc:Fallback>
                <p:oleObj name="Equation" r:id="rId15" imgW="66024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08879" y="3855689"/>
                        <a:ext cx="135255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68364"/>
              </p:ext>
            </p:extLst>
          </p:nvPr>
        </p:nvGraphicFramePr>
        <p:xfrm>
          <a:off x="5853918" y="4851469"/>
          <a:ext cx="18446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3" name="Equation" r:id="rId17" imgW="901440" imgH="457200" progId="Equation.DSMT4">
                  <p:embed/>
                </p:oleObj>
              </mc:Choice>
              <mc:Fallback>
                <p:oleObj name="Equation" r:id="rId17" imgW="90144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3918" y="4851469"/>
                        <a:ext cx="18446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73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308057" y="1263733"/>
            <a:ext cx="38779" cy="52612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3543" y="1197799"/>
            <a:ext cx="549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488" y="1782581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488" y="3051856"/>
            <a:ext cx="376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8488" y="4425467"/>
            <a:ext cx="4992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10861"/>
              </p:ext>
            </p:extLst>
          </p:nvPr>
        </p:nvGraphicFramePr>
        <p:xfrm>
          <a:off x="1197294" y="2197733"/>
          <a:ext cx="1554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94" y="2197733"/>
                        <a:ext cx="1554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37533"/>
              </p:ext>
            </p:extLst>
          </p:nvPr>
        </p:nvGraphicFramePr>
        <p:xfrm>
          <a:off x="1043605" y="3573757"/>
          <a:ext cx="2335699" cy="74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2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5" y="3573757"/>
                        <a:ext cx="2335699" cy="747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79772"/>
              </p:ext>
            </p:extLst>
          </p:nvPr>
        </p:nvGraphicFramePr>
        <p:xfrm>
          <a:off x="907886" y="5316701"/>
          <a:ext cx="2692785" cy="73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3" name="Equation" r:id="rId7" imgW="1815840" imgH="495000" progId="Equation.DSMT4">
                  <p:embed/>
                </p:oleObj>
              </mc:Choice>
              <mc:Fallback>
                <p:oleObj name="Equation" r:id="rId7" imgW="1815840" imgH="495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886" y="5316701"/>
                        <a:ext cx="2692785" cy="73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988719" y="1346636"/>
            <a:ext cx="2860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AF85654C-8A4F-40E7-B874-024B2D0E4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0562"/>
              </p:ext>
            </p:extLst>
          </p:nvPr>
        </p:nvGraphicFramePr>
        <p:xfrm>
          <a:off x="9271254" y="1846397"/>
          <a:ext cx="1758962" cy="68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4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F85654C-8A4F-40E7-B874-024B2D0E4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1254" y="1846397"/>
                        <a:ext cx="1758962" cy="68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75F4CFF8-28DF-4651-82E2-04AFB544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34331"/>
              </p:ext>
            </p:extLst>
          </p:nvPr>
        </p:nvGraphicFramePr>
        <p:xfrm>
          <a:off x="5682840" y="4933806"/>
          <a:ext cx="306831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5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75F4CFF8-28DF-4651-82E2-04AFB544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2840" y="4933806"/>
                        <a:ext cx="306831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1BCCD815-0AB7-4695-81F2-FF840A7F7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03669"/>
              </p:ext>
            </p:extLst>
          </p:nvPr>
        </p:nvGraphicFramePr>
        <p:xfrm>
          <a:off x="5664260" y="1877852"/>
          <a:ext cx="1840256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6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1BCCD815-0AB7-4695-81F2-FF840A7F7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4260" y="1877852"/>
                        <a:ext cx="1840256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48477" y="2470466"/>
            <a:ext cx="10245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77036" y="309626"/>
            <a:ext cx="2353695" cy="1521873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77264"/>
              </p:ext>
            </p:extLst>
          </p:nvPr>
        </p:nvGraphicFramePr>
        <p:xfrm>
          <a:off x="5394240" y="3051856"/>
          <a:ext cx="3318495" cy="6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" name="Equation" r:id="rId16" imgW="2438280" imgH="457200" progId="Equation.DSMT4">
                  <p:embed/>
                </p:oleObj>
              </mc:Choice>
              <mc:Fallback>
                <p:oleObj name="Equation" r:id="rId16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4240" y="3051856"/>
                        <a:ext cx="3318495" cy="6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263543" y="157939"/>
            <a:ext cx="87694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54456"/>
              </p:ext>
            </p:extLst>
          </p:nvPr>
        </p:nvGraphicFramePr>
        <p:xfrm>
          <a:off x="7054223" y="3761170"/>
          <a:ext cx="2217032" cy="63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" name="Equation" r:id="rId18" imgW="1536033" imgH="495085" progId="Equation.DSMT4">
                  <p:embed/>
                </p:oleObj>
              </mc:Choice>
              <mc:Fallback>
                <p:oleObj name="Equation" r:id="rId18" imgW="1536033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223" y="3761170"/>
                        <a:ext cx="2217032" cy="633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117311" y="3182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5446"/>
              </p:ext>
            </p:extLst>
          </p:nvPr>
        </p:nvGraphicFramePr>
        <p:xfrm>
          <a:off x="7007225" y="4470400"/>
          <a:ext cx="1676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" name="Equation" r:id="rId20" imgW="1002960" imgH="228600" progId="Equation.DSMT4">
                  <p:embed/>
                </p:oleObj>
              </mc:Choice>
              <mc:Fallback>
                <p:oleObj name="Equation" r:id="rId20" imgW="1002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470400"/>
                        <a:ext cx="16764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8908965" y="3145672"/>
            <a:ext cx="310169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sz="2200" dirty="0">
              <a:solidFill>
                <a:srgbClr val="FF00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271254" y="3834533"/>
            <a:ext cx="22605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sz="2200" dirty="0">
              <a:solidFill>
                <a:srgbClr val="FF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32476" y="5683899"/>
                <a:ext cx="1810111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476" y="5683899"/>
                <a:ext cx="1810111" cy="61279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8859999" y="5041020"/>
            <a:ext cx="25740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en-US" sz="2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851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36" grpId="0"/>
      <p:bldP spid="37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760" y="0"/>
            <a:ext cx="12191999" cy="7174523"/>
          </a:xfrm>
        </p:spPr>
      </p:pic>
      <p:sp>
        <p:nvSpPr>
          <p:cNvPr id="6" name="Google Shape;1040;p39"/>
          <p:cNvSpPr txBox="1">
            <a:spLocks noChangeArrowheads="1"/>
          </p:cNvSpPr>
          <p:nvPr/>
        </p:nvSpPr>
        <p:spPr bwMode="auto">
          <a:xfrm>
            <a:off x="4713532" y="849934"/>
            <a:ext cx="5957887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3.OpenSans-San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3.OpenSans-San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47919" y="1403972"/>
            <a:ext cx="3600450" cy="4491037"/>
            <a:chOff x="2649" y="2090"/>
            <a:chExt cx="5670" cy="7074"/>
          </a:xfrm>
        </p:grpSpPr>
        <p:sp>
          <p:nvSpPr>
            <p:cNvPr id="8" name="矩形 4"/>
            <p:cNvSpPr/>
            <p:nvPr/>
          </p:nvSpPr>
          <p:spPr>
            <a:xfrm>
              <a:off x="2744" y="2545"/>
              <a:ext cx="5575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9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8" descr="卡通人物&#10;&#10;描述已自动生成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157907" y="2146911"/>
            <a:ext cx="6661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3.OpenSans-San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3.OpenSans-San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b="1" dirty="0">
              <a:solidFill>
                <a:srgbClr val="002060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129332" y="3445497"/>
            <a:ext cx="6661150" cy="612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3.OpenSans-San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3.OpenSans-San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742179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118774" y="1280327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13960" y="2458053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:</a:t>
            </a:r>
            <a:endParaRPr lang="en-US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49226" y="3836275"/>
            <a:ext cx="54591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o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391096" y="1882183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75D3284B-7C30-48F2-93B5-B2A96699B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320"/>
              </p:ext>
            </p:extLst>
          </p:nvPr>
        </p:nvGraphicFramePr>
        <p:xfrm>
          <a:off x="1765612" y="3826487"/>
          <a:ext cx="263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" name="Equation" r:id="rId4" imgW="190440" imgH="444240" progId="Equation.DSMT4">
                  <p:embed/>
                </p:oleObj>
              </mc:Choice>
              <mc:Fallback>
                <p:oleObj name="Equation" r:id="rId4" imgW="19044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75D3284B-7C30-48F2-93B5-B2A96699B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5612" y="3826487"/>
                        <a:ext cx="2635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BF517E29-0437-4763-A27B-94C6A6402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26011"/>
              </p:ext>
            </p:extLst>
          </p:nvPr>
        </p:nvGraphicFramePr>
        <p:xfrm>
          <a:off x="2442577" y="3786058"/>
          <a:ext cx="259838" cy="62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" name="Equation" r:id="rId6" imgW="190440" imgH="457200" progId="Equation.DSMT4">
                  <p:embed/>
                </p:oleObj>
              </mc:Choice>
              <mc:Fallback>
                <p:oleObj name="Equation" r:id="rId6" imgW="1904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BF517E29-0437-4763-A27B-94C6A6402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2577" y="3786058"/>
                        <a:ext cx="259838" cy="62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00752B4D-86CB-4519-A614-6F5729D3E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01587"/>
              </p:ext>
            </p:extLst>
          </p:nvPr>
        </p:nvGraphicFramePr>
        <p:xfrm>
          <a:off x="3714750" y="5094288"/>
          <a:ext cx="354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" name="Equation" r:id="rId8" imgW="253800" imgH="457200" progId="Equation.DSMT4">
                  <p:embed/>
                </p:oleObj>
              </mc:Choice>
              <mc:Fallback>
                <p:oleObj name="Equation" r:id="rId8" imgW="25380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00752B4D-86CB-4519-A614-6F5729D3E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94288"/>
                        <a:ext cx="354013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212C89FF-3BB6-46CA-8C43-616D14547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7592"/>
              </p:ext>
            </p:extLst>
          </p:nvPr>
        </p:nvGraphicFramePr>
        <p:xfrm>
          <a:off x="10485767" y="5153739"/>
          <a:ext cx="362096" cy="71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7" name="Equation" r:id="rId10" imgW="215713" imgH="444114" progId="Equation.DSMT4">
                  <p:embed/>
                </p:oleObj>
              </mc:Choice>
              <mc:Fallback>
                <p:oleObj name="Equation" r:id="rId10" imgW="215713" imgH="444114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212C89FF-3BB6-46CA-8C43-616D14547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767" y="5153739"/>
                        <a:ext cx="362096" cy="711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9163CBEE-40BE-4903-A916-E1C7D6EAC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80296"/>
              </p:ext>
            </p:extLst>
          </p:nvPr>
        </p:nvGraphicFramePr>
        <p:xfrm>
          <a:off x="4438650" y="5080000"/>
          <a:ext cx="331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8" name="Equation" r:id="rId12" imgW="253800" imgH="457200" progId="Equation.DSMT4">
                  <p:embed/>
                </p:oleObj>
              </mc:Choice>
              <mc:Fallback>
                <p:oleObj name="Equation" r:id="rId12" imgW="253800" imgH="457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9163CBEE-40BE-4903-A916-E1C7D6EAC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80000"/>
                        <a:ext cx="33178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1">
            <a:extLst>
              <a:ext uri="{FF2B5EF4-FFF2-40B4-BE49-F238E27FC236}">
                <a16:creationId xmlns:a16="http://schemas.microsoft.com/office/drawing/2014/main" xmlns="" id="{F5B69B75-3295-4DFF-A17C-95E1B4F1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70" y="5115509"/>
            <a:ext cx="6024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hay      )</a:t>
            </a:r>
          </a:p>
        </p:txBody>
      </p:sp>
      <p:sp>
        <p:nvSpPr>
          <p:cNvPr id="35" name="Rectangle 12">
            <a:extLst>
              <a:ext uri="{FF2B5EF4-FFF2-40B4-BE49-F238E27FC236}">
                <a16:creationId xmlns:a16="http://schemas.microsoft.com/office/drawing/2014/main" xmlns="" id="{5C227444-5AB9-4A22-B563-BD469DADD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331" y="5199224"/>
            <a:ext cx="476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18485"/>
              </p:ext>
            </p:extLst>
          </p:nvPr>
        </p:nvGraphicFramePr>
        <p:xfrm>
          <a:off x="513960" y="2913638"/>
          <a:ext cx="2058536" cy="73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Equation" r:id="rId14" imgW="1218960" imgH="495000" progId="Equation.DSMT4">
                  <p:embed/>
                </p:oleObj>
              </mc:Choice>
              <mc:Fallback>
                <p:oleObj name="Equation" r:id="rId14" imgW="1218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960" y="2913638"/>
                        <a:ext cx="2058536" cy="73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49969"/>
              </p:ext>
            </p:extLst>
          </p:nvPr>
        </p:nvGraphicFramePr>
        <p:xfrm>
          <a:off x="3165192" y="2897049"/>
          <a:ext cx="2489034" cy="73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name="Equation" r:id="rId16" imgW="1676160" imgH="495000" progId="Equation.DSMT4">
                  <p:embed/>
                </p:oleObj>
              </mc:Choice>
              <mc:Fallback>
                <p:oleObj name="Equation" r:id="rId16" imgW="167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5192" y="2897049"/>
                        <a:ext cx="2489034" cy="73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176851" y="1377480"/>
            <a:ext cx="32154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4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44304"/>
              </p:ext>
            </p:extLst>
          </p:nvPr>
        </p:nvGraphicFramePr>
        <p:xfrm>
          <a:off x="6419850" y="1897063"/>
          <a:ext cx="1041124" cy="71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18" imgW="545760" imgH="457200" progId="Equation.DSMT4">
                  <p:embed/>
                </p:oleObj>
              </mc:Choice>
              <mc:Fallback>
                <p:oleObj name="Equation" r:id="rId18" imgW="5457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19850" y="1897063"/>
                        <a:ext cx="1041124" cy="71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86009"/>
              </p:ext>
            </p:extLst>
          </p:nvPr>
        </p:nvGraphicFramePr>
        <p:xfrm>
          <a:off x="8904288" y="1911349"/>
          <a:ext cx="1180615" cy="75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20" imgW="838080" imgH="457200" progId="Equation.DSMT4">
                  <p:embed/>
                </p:oleObj>
              </mc:Choice>
              <mc:Fallback>
                <p:oleObj name="Equation" r:id="rId20" imgW="83808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04288" y="1911349"/>
                        <a:ext cx="1180615" cy="75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14831"/>
              </p:ext>
            </p:extLst>
          </p:nvPr>
        </p:nvGraphicFramePr>
        <p:xfrm>
          <a:off x="5513388" y="5118100"/>
          <a:ext cx="333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3" name="Equation" r:id="rId22" imgW="266400" imgH="457200" progId="Equation.DSMT4">
                  <p:embed/>
                </p:oleObj>
              </mc:Choice>
              <mc:Fallback>
                <p:oleObj name="Equation" r:id="rId22" imgW="266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3388" y="5118100"/>
                        <a:ext cx="3333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hought Bubble: Cloud 40">
            <a:extLst>
              <a:ext uri="{FF2B5EF4-FFF2-40B4-BE49-F238E27FC236}">
                <a16:creationId xmlns:a16="http://schemas.microsoft.com/office/drawing/2014/main" xmlns="" id="{5D094C46-213A-49E3-90B9-0CA04A20906E}"/>
              </a:ext>
            </a:extLst>
          </p:cNvPr>
          <p:cNvSpPr/>
          <p:nvPr/>
        </p:nvSpPr>
        <p:spPr>
          <a:xfrm>
            <a:off x="6447055" y="1250507"/>
            <a:ext cx="4573113" cy="2161698"/>
          </a:xfrm>
          <a:prstGeom prst="cloudCallout">
            <a:avLst>
              <a:gd name="adj1" fmla="val 44475"/>
              <a:gd name="adj2" fmla="val 718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78691"/>
              </p:ext>
            </p:extLst>
          </p:nvPr>
        </p:nvGraphicFramePr>
        <p:xfrm>
          <a:off x="9377843" y="1959558"/>
          <a:ext cx="644870" cy="68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" name="Equation" r:id="rId24" imgW="431640" imgH="457200" progId="Equation.DSMT4">
                  <p:embed/>
                </p:oleObj>
              </mc:Choice>
              <mc:Fallback>
                <p:oleObj name="Equation" r:id="rId24" imgW="4316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77843" y="1959558"/>
                        <a:ext cx="644870" cy="68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">
            <a:extLst>
              <a:ext uri="{FF2B5EF4-FFF2-40B4-BE49-F238E27FC236}">
                <a16:creationId xmlns:a16="http://schemas.microsoft.com/office/drawing/2014/main" xmlns="" id="{5C227444-5AB9-4A22-B563-BD469DADD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922" y="4347836"/>
            <a:ext cx="476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78295"/>
              </p:ext>
            </p:extLst>
          </p:nvPr>
        </p:nvGraphicFramePr>
        <p:xfrm>
          <a:off x="9721322" y="4347836"/>
          <a:ext cx="63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" name="Equation" r:id="rId26" imgW="638286" imgH="685894" progId="Equation.DSMT4">
                  <p:embed/>
                </p:oleObj>
              </mc:Choice>
              <mc:Fallback>
                <p:oleObj name="Equation" r:id="rId26" imgW="638286" imgH="685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21322" y="4347836"/>
                        <a:ext cx="638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55647"/>
              </p:ext>
            </p:extLst>
          </p:nvPr>
        </p:nvGraphicFramePr>
        <p:xfrm>
          <a:off x="10768351" y="4380216"/>
          <a:ext cx="622092" cy="65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6" name="Equation" r:id="rId28" imgW="431640" imgH="457200" progId="Equation.DSMT4">
                  <p:embed/>
                </p:oleObj>
              </mc:Choice>
              <mc:Fallback>
                <p:oleObj name="Equation" r:id="rId28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768351" y="4380216"/>
                        <a:ext cx="622092" cy="65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1507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3" grpId="0"/>
      <p:bldP spid="34" grpId="0"/>
      <p:bldP spid="35" grpId="0"/>
      <p:bldP spid="28" grpId="0"/>
      <p:bldP spid="28" grpId="1"/>
      <p:bldP spid="41" grpId="0" animBg="1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118774" y="1280327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13960" y="2458053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:</a:t>
            </a:r>
            <a:endParaRPr lang="en-US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49226" y="3836275"/>
            <a:ext cx="54591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o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391096" y="1882183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75D3284B-7C30-48F2-93B5-B2A96699B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612" y="3826487"/>
          <a:ext cx="263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2" name="Equation" r:id="rId3" imgW="190440" imgH="444240" progId="Equation.DSMT4">
                  <p:embed/>
                </p:oleObj>
              </mc:Choice>
              <mc:Fallback>
                <p:oleObj name="Equation" r:id="rId3" imgW="19044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75D3284B-7C30-48F2-93B5-B2A96699B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612" y="3826487"/>
                        <a:ext cx="2635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BF517E29-0437-4763-A27B-94C6A6402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822" y="3783625"/>
          <a:ext cx="285822" cy="68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3" name="Equation" r:id="rId5" imgW="190440" imgH="457200" progId="Equation.DSMT4">
                  <p:embed/>
                </p:oleObj>
              </mc:Choice>
              <mc:Fallback>
                <p:oleObj name="Equation" r:id="rId5" imgW="1904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BF517E29-0437-4763-A27B-94C6A6402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822" y="3783625"/>
                        <a:ext cx="285822" cy="68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00752B4D-86CB-4519-A614-6F5729D3E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5094288"/>
          <a:ext cx="354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4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00752B4D-86CB-4519-A614-6F5729D3E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94288"/>
                        <a:ext cx="354013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9163CBEE-40BE-4903-A916-E1C7D6EAC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5080000"/>
          <a:ext cx="331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5" name="Equation" r:id="rId9" imgW="253800" imgH="457200" progId="Equation.DSMT4">
                  <p:embed/>
                </p:oleObj>
              </mc:Choice>
              <mc:Fallback>
                <p:oleObj name="Equation" r:id="rId9" imgW="253800" imgH="457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9163CBEE-40BE-4903-A916-E1C7D6EAC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80000"/>
                        <a:ext cx="33178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1">
            <a:extLst>
              <a:ext uri="{FF2B5EF4-FFF2-40B4-BE49-F238E27FC236}">
                <a16:creationId xmlns:a16="http://schemas.microsoft.com/office/drawing/2014/main" xmlns="" id="{F5B69B75-3295-4DFF-A17C-95E1B4F1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70" y="5115509"/>
            <a:ext cx="6024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hay      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3960" y="2913638"/>
          <a:ext cx="2058536" cy="73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6" name="Equation" r:id="rId11" imgW="1218960" imgH="495000" progId="Equation.DSMT4">
                  <p:embed/>
                </p:oleObj>
              </mc:Choice>
              <mc:Fallback>
                <p:oleObj name="Equation" r:id="rId11" imgW="1218960" imgH="495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960" y="2913638"/>
                        <a:ext cx="2058536" cy="73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65192" y="2897049"/>
          <a:ext cx="2489034" cy="73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7" name="Equation" r:id="rId13" imgW="1676160" imgH="495000" progId="Equation.DSMT4">
                  <p:embed/>
                </p:oleObj>
              </mc:Choice>
              <mc:Fallback>
                <p:oleObj name="Equation" r:id="rId13" imgW="1676160" imgH="495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5192" y="2897049"/>
                        <a:ext cx="2489034" cy="73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13388" y="5118100"/>
          <a:ext cx="333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8" name="Equation" r:id="rId15" imgW="266400" imgH="457200" progId="Equation.DSMT4">
                  <p:embed/>
                </p:oleObj>
              </mc:Choice>
              <mc:Fallback>
                <p:oleObj name="Equation" r:id="rId15" imgW="2664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3388" y="5118100"/>
                        <a:ext cx="3333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lowchart: Alternate Process 36"/>
          <p:cNvSpPr/>
          <p:nvPr/>
        </p:nvSpPr>
        <p:spPr>
          <a:xfrm>
            <a:off x="6661804" y="1451573"/>
            <a:ext cx="3655025" cy="1402833"/>
          </a:xfrm>
          <a:prstGeom prst="flowChartAlternateProcess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8" name="Picture 37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xmlns="" id="{8C799227-FFEE-4E25-8F4E-0B7E29DC292E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9508" y="1391532"/>
            <a:ext cx="1370590" cy="1246093"/>
          </a:xfrm>
          <a:prstGeom prst="rect">
            <a:avLst/>
          </a:prstGeom>
        </p:spPr>
      </p:pic>
      <p:sp>
        <p:nvSpPr>
          <p:cNvPr id="40" name="Up Arrow Callout 39"/>
          <p:cNvSpPr/>
          <p:nvPr/>
        </p:nvSpPr>
        <p:spPr>
          <a:xfrm>
            <a:off x="6410692" y="2913638"/>
            <a:ext cx="4684111" cy="1842027"/>
          </a:xfrm>
          <a:prstGeom prst="upArrowCallou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2953"/>
              </p:ext>
            </p:extLst>
          </p:nvPr>
        </p:nvGraphicFramePr>
        <p:xfrm>
          <a:off x="7496496" y="5409790"/>
          <a:ext cx="2958027" cy="97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9" name="Equation" r:id="rId19" imgW="1269720" imgH="457200" progId="Equation.DSMT4">
                  <p:embed/>
                </p:oleObj>
              </mc:Choice>
              <mc:Fallback>
                <p:oleObj name="Equation" r:id="rId19" imgW="126972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96496" y="5409790"/>
                        <a:ext cx="2958027" cy="97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7424843" y="4886570"/>
            <a:ext cx="256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652238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070" y="129287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790839" y="1242435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391096" y="1882183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11">
            <a:extLst>
              <a:ext uri="{FF2B5EF4-FFF2-40B4-BE49-F238E27FC236}">
                <a16:creationId xmlns:a16="http://schemas.microsoft.com/office/drawing/2014/main" xmlns="" id="{F5B69B75-3295-4DFF-A17C-95E1B4F1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137" y="2346628"/>
            <a:ext cx="1822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</a:t>
            </a:r>
            <a:endParaRPr lang="en-US" altLang="en-US" sz="24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lowchart: Alternate Process 1"/>
          <p:cNvSpPr/>
          <p:nvPr/>
        </p:nvSpPr>
        <p:spPr>
          <a:xfrm>
            <a:off x="6527777" y="1384867"/>
            <a:ext cx="3655025" cy="1402833"/>
          </a:xfrm>
          <a:prstGeom prst="flowChartAlternateProcess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9" name="Picture 38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xmlns="" id="{8C799227-FFEE-4E25-8F4E-0B7E29DC29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2733" y="1384868"/>
            <a:ext cx="1721592" cy="1565212"/>
          </a:xfrm>
          <a:prstGeom prst="rect">
            <a:avLst/>
          </a:prstGeom>
        </p:spPr>
      </p:pic>
      <p:sp>
        <p:nvSpPr>
          <p:cNvPr id="3" name="Up Arrow Callout 2"/>
          <p:cNvSpPr/>
          <p:nvPr/>
        </p:nvSpPr>
        <p:spPr>
          <a:xfrm>
            <a:off x="6111322" y="2808293"/>
            <a:ext cx="5224794" cy="1776960"/>
          </a:xfrm>
          <a:prstGeom prst="upArrowCallou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10214"/>
              </p:ext>
            </p:extLst>
          </p:nvPr>
        </p:nvGraphicFramePr>
        <p:xfrm>
          <a:off x="1782188" y="3498468"/>
          <a:ext cx="1314013" cy="36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2188" y="3498468"/>
                        <a:ext cx="1314013" cy="36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44706" y="5409790"/>
          <a:ext cx="2958027" cy="97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" name="Equation" r:id="rId7" imgW="1269720" imgH="457200" progId="Equation.DSMT4">
                  <p:embed/>
                </p:oleObj>
              </mc:Choice>
              <mc:Fallback>
                <p:oleObj name="Equation" r:id="rId7" imgW="12697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4706" y="5409790"/>
                        <a:ext cx="2958027" cy="97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7173053" y="4886570"/>
            <a:ext cx="256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60789" y="2666519"/>
            <a:ext cx="4620355" cy="863878"/>
            <a:chOff x="460789" y="2666519"/>
            <a:chExt cx="4620355" cy="863878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9163CBEE-40BE-4903-A916-E1C7D6EAC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297224"/>
                </p:ext>
              </p:extLst>
            </p:nvPr>
          </p:nvGraphicFramePr>
          <p:xfrm>
            <a:off x="4674044" y="2713241"/>
            <a:ext cx="407100" cy="817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0" name="Equation" r:id="rId9" imgW="419040" imgH="838080" progId="Equation.DSMT4">
                    <p:embed/>
                  </p:oleObj>
                </mc:Choice>
                <mc:Fallback>
                  <p:oleObj name="Equation" r:id="rId9" imgW="419040" imgH="8380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xmlns="" id="{9163CBEE-40BE-4903-A916-E1C7D6EAC0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044" y="2713241"/>
                          <a:ext cx="407100" cy="8171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>
              <a:off x="460789" y="2666519"/>
              <a:ext cx="4282538" cy="820113"/>
              <a:chOff x="460789" y="2666519"/>
              <a:chExt cx="4282538" cy="820113"/>
            </a:xfrm>
          </p:grpSpPr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xmlns="" id="{00752B4D-86CB-4519-A614-6F5729D3E66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1294607"/>
                  </p:ext>
                </p:extLst>
              </p:nvPr>
            </p:nvGraphicFramePr>
            <p:xfrm>
              <a:off x="3756398" y="2666519"/>
              <a:ext cx="357814" cy="820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81" name="Equation" r:id="rId11" imgW="304560" imgH="838080" progId="Equation.DSMT4">
                      <p:embed/>
                    </p:oleObj>
                  </mc:Choice>
                  <mc:Fallback>
                    <p:oleObj name="Equation" r:id="rId11" imgW="304560" imgH="8380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xmlns="" id="{00752B4D-86CB-4519-A614-6F5729D3E6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398" y="2666519"/>
                            <a:ext cx="357814" cy="8201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/>
              <p:cNvSpPr/>
              <p:nvPr/>
            </p:nvSpPr>
            <p:spPr>
              <a:xfrm>
                <a:off x="460789" y="2808293"/>
                <a:ext cx="32640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b="1" i="1">
                    <a:solidFill>
                      <a:srgbClr val="2683C6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số nghịch đảo của</a:t>
                </a:r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4165925" y="2833007"/>
                <a:ext cx="577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b="1" i="1">
                    <a:solidFill>
                      <a:srgbClr val="2683C6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 </a:t>
                </a:r>
                <a:endParaRPr lang="en-US" altLang="en-US" sz="2400" b="1" i="1" dirty="0">
                  <a:solidFill>
                    <a:srgbClr val="2683C6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972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4078" y="1253114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001630" y="1296947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1736860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00752B4D-86CB-4519-A614-6F5729D3E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15073"/>
              </p:ext>
            </p:extLst>
          </p:nvPr>
        </p:nvGraphicFramePr>
        <p:xfrm>
          <a:off x="3826539" y="2492493"/>
          <a:ext cx="336869" cy="72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0" name="Equation" r:id="rId3" imgW="177480" imgH="457200" progId="Equation.DSMT4">
                  <p:embed/>
                </p:oleObj>
              </mc:Choice>
              <mc:Fallback>
                <p:oleObj name="Equation" r:id="rId3" imgW="1774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00752B4D-86CB-4519-A614-6F5729D3E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539" y="2492493"/>
                        <a:ext cx="336869" cy="721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9163CBEE-40BE-4903-A916-E1C7D6EAC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79781"/>
              </p:ext>
            </p:extLst>
          </p:nvPr>
        </p:nvGraphicFramePr>
        <p:xfrm>
          <a:off x="4576371" y="2545556"/>
          <a:ext cx="377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1" name="Equation" r:id="rId5" imgW="241200" imgH="457200" progId="Equation.DSMT4">
                  <p:embed/>
                </p:oleObj>
              </mc:Choice>
              <mc:Fallback>
                <p:oleObj name="Equation" r:id="rId5" imgW="241200" imgH="457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9163CBEE-40BE-4903-A916-E1C7D6EAC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371" y="2545556"/>
                        <a:ext cx="37782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1">
            <a:extLst>
              <a:ext uri="{FF2B5EF4-FFF2-40B4-BE49-F238E27FC236}">
                <a16:creationId xmlns:a16="http://schemas.microsoft.com/office/drawing/2014/main" xmlns="" id="{F5B69B75-3295-4DFF-A17C-95E1B4F1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011" y="2202050"/>
            <a:ext cx="5012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t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70928"/>
              </p:ext>
            </p:extLst>
          </p:nvPr>
        </p:nvGraphicFramePr>
        <p:xfrm>
          <a:off x="2269538" y="3180583"/>
          <a:ext cx="1326893" cy="41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9538" y="3180583"/>
                        <a:ext cx="1326893" cy="41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513360" y="3675348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xmlns="" id="{308801FA-0B40-44AF-AD3D-383457E4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683" y="4645904"/>
            <a:ext cx="512371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ẫ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8821A97-3116-4B58-8396-B7949E7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66502"/>
              </p:ext>
            </p:extLst>
          </p:nvPr>
        </p:nvGraphicFramePr>
        <p:xfrm>
          <a:off x="1395229" y="5618751"/>
          <a:ext cx="2553425" cy="99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3" name="Equation" r:id="rId9" imgW="1358310" imgH="495085" progId="Equation.DSMT4">
                  <p:embed/>
                </p:oleObj>
              </mc:Choice>
              <mc:Fallback>
                <p:oleObj name="Equation" r:id="rId9" imgW="1358310" imgH="49508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8821A97-3116-4B58-8396-B7949E70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29" y="5618751"/>
                        <a:ext cx="2553425" cy="99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xmlns="" id="{A06ABB3E-3751-428E-BD8C-24CE7771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78" y="4350060"/>
            <a:ext cx="5429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 ta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o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.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02064"/>
              </p:ext>
            </p:extLst>
          </p:nvPr>
        </p:nvGraphicFramePr>
        <p:xfrm>
          <a:off x="6448188" y="3610359"/>
          <a:ext cx="7318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" name="Equation" r:id="rId11" imgW="380880" imgH="457200" progId="Equation.DSMT4">
                  <p:embed/>
                </p:oleObj>
              </mc:Choice>
              <mc:Fallback>
                <p:oleObj name="Equation" r:id="rId11" imgW="3808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8188" y="3610359"/>
                        <a:ext cx="731838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Alternate Process 9"/>
          <p:cNvSpPr/>
          <p:nvPr/>
        </p:nvSpPr>
        <p:spPr>
          <a:xfrm>
            <a:off x="6149496" y="1296947"/>
            <a:ext cx="4491999" cy="2112099"/>
          </a:xfrm>
          <a:prstGeom prst="flowChartAlternate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2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452368" y="2600518"/>
          <a:ext cx="701932" cy="74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5" name="Equation" r:id="rId13" imgW="838244" imgH="885743" progId="Equation.DSMT4">
                  <p:embed/>
                </p:oleObj>
              </mc:Choice>
              <mc:Fallback>
                <p:oleObj name="Equation" r:id="rId13" imgW="838244" imgH="885743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2368" y="2600518"/>
                        <a:ext cx="701932" cy="74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Content Placeholder 6">
            <a:extLst>
              <a:ext uri="{FF2B5EF4-FFF2-40B4-BE49-F238E27FC236}">
                <a16:creationId xmlns:a16="http://schemas.microsoft.com/office/drawing/2014/main" xmlns="" id="{6D785717-89E4-4378-9D6C-C0352C5AB936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2258" y="1608313"/>
            <a:ext cx="2414283" cy="219941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62188"/>
              </p:ext>
            </p:extLst>
          </p:nvPr>
        </p:nvGraphicFramePr>
        <p:xfrm>
          <a:off x="7245627" y="3644865"/>
          <a:ext cx="818929" cy="7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" name="Equation" r:id="rId16" imgW="469800" imgH="444240" progId="Equation.DSMT4">
                  <p:embed/>
                </p:oleObj>
              </mc:Choice>
              <mc:Fallback>
                <p:oleObj name="Equation" r:id="rId16" imgW="46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45627" y="3644865"/>
                        <a:ext cx="818929" cy="7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03552"/>
              </p:ext>
            </p:extLst>
          </p:nvPr>
        </p:nvGraphicFramePr>
        <p:xfrm>
          <a:off x="8249046" y="3668798"/>
          <a:ext cx="1315316" cy="76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7" name="Equation" r:id="rId18" imgW="787320" imgH="457200" progId="Equation.DSMT4">
                  <p:embed/>
                </p:oleObj>
              </mc:Choice>
              <mc:Fallback>
                <p:oleObj name="Equation" r:id="rId18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49046" y="3668798"/>
                        <a:ext cx="1315316" cy="76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2144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9" grpId="0"/>
      <p:bldP spid="21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4078" y="1253114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727626" y="1190471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1736860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2328442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8821A97-3116-4B58-8396-B7949E70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713" y="2847214"/>
          <a:ext cx="2553425" cy="99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" name="Equation" r:id="rId3" imgW="1358310" imgH="495085" progId="Equation.DSMT4">
                  <p:embed/>
                </p:oleObj>
              </mc:Choice>
              <mc:Fallback>
                <p:oleObj name="Equation" r:id="rId3" imgW="1358310" imgH="49508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8821A97-3116-4B58-8396-B7949E70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3" y="2847214"/>
                        <a:ext cx="2553425" cy="99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xmlns="" id="{A06ABB3E-3751-428E-BD8C-24CE7771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31" y="2880668"/>
            <a:ext cx="1574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xmlns="" id="{F361C5A1-D6EA-4D83-B117-47CA3DD0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7550" y="3861405"/>
            <a:ext cx="2477211" cy="46166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/SGK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xmlns="" id="{90288D72-E555-4137-B235-C97D4B67542F}"/>
              </a:ext>
            </a:extLst>
          </p:cNvPr>
          <p:cNvSpPr/>
          <p:nvPr/>
        </p:nvSpPr>
        <p:spPr>
          <a:xfrm>
            <a:off x="6118420" y="1378781"/>
            <a:ext cx="4311041" cy="1762597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r21</a:t>
            </a:r>
          </a:p>
        </p:txBody>
      </p:sp>
      <p:sp>
        <p:nvSpPr>
          <p:cNvPr id="2" name="Rectangle 1"/>
          <p:cNvSpPr/>
          <p:nvPr/>
        </p:nvSpPr>
        <p:spPr>
          <a:xfrm>
            <a:off x="625235" y="4347024"/>
            <a:ext cx="4576647" cy="227586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25861C66-93D2-4D42-9F30-8A4608774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62747"/>
              </p:ext>
            </p:extLst>
          </p:nvPr>
        </p:nvGraphicFramePr>
        <p:xfrm>
          <a:off x="863506" y="4559188"/>
          <a:ext cx="12080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2" name="Equation" r:id="rId5" imgW="660240" imgH="457200" progId="Equation.DSMT4">
                  <p:embed/>
                </p:oleObj>
              </mc:Choice>
              <mc:Fallback>
                <p:oleObj name="Equation" r:id="rId5" imgW="66024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25861C66-93D2-4D42-9F30-8A4608774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06" y="4559188"/>
                        <a:ext cx="12080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80072821-4A43-47EC-8D1F-D40BD7DBB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5533"/>
              </p:ext>
            </p:extLst>
          </p:nvPr>
        </p:nvGraphicFramePr>
        <p:xfrm>
          <a:off x="842334" y="5491830"/>
          <a:ext cx="974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3" name="Equation" r:id="rId7" imgW="533160" imgH="457200" progId="Equation.DSMT4">
                  <p:embed/>
                </p:oleObj>
              </mc:Choice>
              <mc:Fallback>
                <p:oleObj name="Equation" r:id="rId7" imgW="533160" imgH="457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80072821-4A43-47EC-8D1F-D40BD7DBB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34" y="5491830"/>
                        <a:ext cx="97472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64431" y="1190471"/>
            <a:ext cx="2261165" cy="192074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83290"/>
              </p:ext>
            </p:extLst>
          </p:nvPr>
        </p:nvGraphicFramePr>
        <p:xfrm>
          <a:off x="2110417" y="4626253"/>
          <a:ext cx="973841" cy="7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10" imgW="571320" imgH="457200" progId="Equation.DSMT4">
                  <p:embed/>
                </p:oleObj>
              </mc:Choice>
              <mc:Fallback>
                <p:oleObj name="Equation" r:id="rId10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0417" y="4626253"/>
                        <a:ext cx="973841" cy="7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55869"/>
              </p:ext>
            </p:extLst>
          </p:nvPr>
        </p:nvGraphicFramePr>
        <p:xfrm>
          <a:off x="3123081" y="4626253"/>
          <a:ext cx="1699810" cy="79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12" imgW="1054080" imgH="495000" progId="Equation.DSMT4">
                  <p:embed/>
                </p:oleObj>
              </mc:Choice>
              <mc:Fallback>
                <p:oleObj name="Equation" r:id="rId12" imgW="1054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3081" y="4626253"/>
                        <a:ext cx="1699810" cy="79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89681"/>
              </p:ext>
            </p:extLst>
          </p:nvPr>
        </p:nvGraphicFramePr>
        <p:xfrm>
          <a:off x="3836622" y="5528897"/>
          <a:ext cx="1295111" cy="83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36622" y="5528897"/>
                        <a:ext cx="1295111" cy="832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99416"/>
              </p:ext>
            </p:extLst>
          </p:nvPr>
        </p:nvGraphicFramePr>
        <p:xfrm>
          <a:off x="2926651" y="5558544"/>
          <a:ext cx="871105" cy="87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Equation" r:id="rId16" imgW="495000" imgH="495000" progId="Equation.DSMT4">
                  <p:embed/>
                </p:oleObj>
              </mc:Choice>
              <mc:Fallback>
                <p:oleObj name="Equation" r:id="rId16" imgW="495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6651" y="5558544"/>
                        <a:ext cx="871105" cy="87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2603"/>
              </p:ext>
            </p:extLst>
          </p:nvPr>
        </p:nvGraphicFramePr>
        <p:xfrm>
          <a:off x="1875163" y="5498160"/>
          <a:ext cx="993384" cy="89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18" imgW="507960" imgH="457200" progId="Equation.DSMT4">
                  <p:embed/>
                </p:oleObj>
              </mc:Choice>
              <mc:Fallback>
                <p:oleObj name="Equation" r:id="rId18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5163" y="5498160"/>
                        <a:ext cx="993384" cy="894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7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4078" y="1253114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727626" y="1190471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1736860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2328442"/>
            <a:ext cx="3675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8821A97-3116-4B58-8396-B7949E70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713" y="2847214"/>
          <a:ext cx="2553425" cy="99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" name="Equation" r:id="rId3" imgW="1358310" imgH="495085" progId="Equation.DSMT4">
                  <p:embed/>
                </p:oleObj>
              </mc:Choice>
              <mc:Fallback>
                <p:oleObj name="Equation" r:id="rId3" imgW="1358310" imgH="49508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8821A97-3116-4B58-8396-B7949E70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3" y="2847214"/>
                        <a:ext cx="2553425" cy="99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xmlns="" id="{A06ABB3E-3751-428E-BD8C-24CE7771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31" y="2880668"/>
            <a:ext cx="1574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37E04B8-0C72-4D2A-AC31-B8F501A84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108" y="1812784"/>
          <a:ext cx="1231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037E04B8-0C72-4D2A-AC31-B8F501A84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108" y="1812784"/>
                        <a:ext cx="1231900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50123" y="426616"/>
            <a:ext cx="2261165" cy="1920742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15CC28BC-E3DF-4623-8CD8-E09D7106F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5488" y="1776334"/>
          <a:ext cx="13017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" name="Equation" r:id="rId8" imgW="698400" imgH="457200" progId="Equation.DSMT4">
                  <p:embed/>
                </p:oleObj>
              </mc:Choice>
              <mc:Fallback>
                <p:oleObj name="Equation" r:id="rId8" imgW="6984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15CC28BC-E3DF-4623-8CD8-E09D7106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5488" y="1776334"/>
                        <a:ext cx="130175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16C8D97C-2372-4E6B-A2FE-13FB50B5A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6106" y="3342332"/>
          <a:ext cx="3938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Equation" r:id="rId10" imgW="2311200" imgH="495000" progId="Equation.DSMT4">
                  <p:embed/>
                </p:oleObj>
              </mc:Choice>
              <mc:Fallback>
                <p:oleObj name="Equation" r:id="rId10" imgW="2311200" imgH="495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16C8D97C-2372-4E6B-A2FE-13FB50B5A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106" y="3342332"/>
                        <a:ext cx="39385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A7C52E7-3AAD-4855-89F7-78511ACA8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4249738"/>
          <a:ext cx="4079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12" imgW="2438280" imgH="457200" progId="Equation.DSMT4">
                  <p:embed/>
                </p:oleObj>
              </mc:Choice>
              <mc:Fallback>
                <p:oleObj name="Equation" r:id="rId12" imgW="243828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A7C52E7-3AAD-4855-89F7-78511ACA8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249738"/>
                        <a:ext cx="4079875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050860" y="2679555"/>
            <a:ext cx="1369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xmlns="" id="{F361C5A1-D6EA-4D83-B117-47CA3DD0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470" y="1341532"/>
            <a:ext cx="2915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750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4078" y="1253114"/>
            <a:ext cx="4515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834965" y="1253114"/>
            <a:ext cx="56270" cy="5322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1670600"/>
            <a:ext cx="3675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DC920FDF-407A-43C3-A2A0-5F7F6AB3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47098C5-E407-4113-8221-5F64F5C922C9}"/>
              </a:ext>
            </a:extLst>
          </p:cNvPr>
          <p:cNvSpPr txBox="1"/>
          <p:nvPr/>
        </p:nvSpPr>
        <p:spPr>
          <a:xfrm>
            <a:off x="417031" y="2129662"/>
            <a:ext cx="3675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8821A97-3116-4B58-8396-B7949E70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713" y="2621930"/>
          <a:ext cx="2553425" cy="99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" name="Equation" r:id="rId3" imgW="1358310" imgH="495085" progId="Equation.DSMT4">
                  <p:embed/>
                </p:oleObj>
              </mc:Choice>
              <mc:Fallback>
                <p:oleObj name="Equation" r:id="rId3" imgW="1358310" imgH="49508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8821A97-3116-4B58-8396-B7949E70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3" y="2621930"/>
                        <a:ext cx="2553425" cy="99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xmlns="" id="{A06ABB3E-3751-428E-BD8C-24CE7771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31" y="2655384"/>
            <a:ext cx="1574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1" i="1" u="sng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sng" strike="noStrike" cap="none" normalizeH="0" baseline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8E29AE5-270D-4D24-B961-AD7DCD32CC2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938" y="236364"/>
            <a:ext cx="2272386" cy="1711706"/>
          </a:xfrm>
          <a:prstGeom prst="rect">
            <a:avLst/>
          </a:prstGeom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xmlns="" id="{F361C5A1-D6EA-4D83-B117-47CA3DD0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433" y="1483946"/>
            <a:ext cx="517099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h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h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00061"/>
              </p:ext>
            </p:extLst>
          </p:nvPr>
        </p:nvGraphicFramePr>
        <p:xfrm>
          <a:off x="11131805" y="1809749"/>
          <a:ext cx="360917" cy="7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31805" y="1809749"/>
                        <a:ext cx="360917" cy="7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0075E9B-E447-4A62-92A6-2EAE6196DE43}"/>
              </a:ext>
            </a:extLst>
          </p:cNvPr>
          <p:cNvSpPr txBox="1"/>
          <p:nvPr/>
        </p:nvSpPr>
        <p:spPr>
          <a:xfrm>
            <a:off x="6649868" y="1460694"/>
            <a:ext cx="2332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u="sng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u="sng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Flowchart: Alternate Process 2"/>
          <p:cNvSpPr/>
          <p:nvPr/>
        </p:nvSpPr>
        <p:spPr>
          <a:xfrm>
            <a:off x="6418795" y="2087683"/>
            <a:ext cx="5264808" cy="1295202"/>
          </a:xfrm>
          <a:prstGeom prst="flowChartAlternateProcess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?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66933"/>
              </p:ext>
            </p:extLst>
          </p:nvPr>
        </p:nvGraphicFramePr>
        <p:xfrm>
          <a:off x="6720436" y="2098456"/>
          <a:ext cx="329626" cy="75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" name="Equation" r:id="rId8" imgW="266611" imgH="666664" progId="Equation.DSMT4">
                  <p:embed/>
                </p:oleObj>
              </mc:Choice>
              <mc:Fallback>
                <p:oleObj name="Equation" r:id="rId8" imgW="266611" imgH="666664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0436" y="2098456"/>
                        <a:ext cx="329626" cy="75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hought Bubble: Cloud 16">
            <a:extLst>
              <a:ext uri="{FF2B5EF4-FFF2-40B4-BE49-F238E27FC236}">
                <a16:creationId xmlns:a16="http://schemas.microsoft.com/office/drawing/2014/main" xmlns="" id="{085A7F0D-FFE3-45CD-BADB-41F39FAC813E}"/>
              </a:ext>
            </a:extLst>
          </p:cNvPr>
          <p:cNvSpPr/>
          <p:nvPr/>
        </p:nvSpPr>
        <p:spPr>
          <a:xfrm>
            <a:off x="6669842" y="3382885"/>
            <a:ext cx="4830180" cy="1690146"/>
          </a:xfrm>
          <a:prstGeom prst="cloudCallout">
            <a:avLst>
              <a:gd name="adj1" fmla="val 23696"/>
              <a:gd name="adj2" fmla="val 11205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55A27E9E-4A70-4229-AFF2-49339A1FDA70}"/>
              </a:ext>
            </a:extLst>
          </p:cNvPr>
          <p:cNvSpPr txBox="1"/>
          <p:nvPr/>
        </p:nvSpPr>
        <p:spPr>
          <a:xfrm>
            <a:off x="867487" y="3617981"/>
            <a:ext cx="3041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625531D5-1F87-4F5E-841F-764B38961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836" y="4609127"/>
          <a:ext cx="1883677" cy="72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6"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625531D5-1F87-4F5E-841F-764B38961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36" y="4609127"/>
                        <a:ext cx="1883677" cy="72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A56D8C49-3F05-4A53-A29D-FBE72E478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500" y="5758734"/>
          <a:ext cx="1121817" cy="74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7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A56D8C49-3F05-4A53-A29D-FBE72E478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00" y="5758734"/>
                        <a:ext cx="1121817" cy="74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">
            <a:extLst>
              <a:ext uri="{FF2B5EF4-FFF2-40B4-BE49-F238E27FC236}">
                <a16:creationId xmlns:a16="http://schemas.microsoft.com/office/drawing/2014/main" xmlns="" id="{96B2FFC1-C4CD-410C-BACF-4A8813602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30" y="4139388"/>
            <a:ext cx="4614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xmlns="" id="{3C5AF443-D7FF-428A-9ED4-03F2DD96E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4967" y="5877695"/>
            <a:ext cx="17410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0" name="Rectangle 5">
            <a:extLst>
              <a:ext uri="{FF2B5EF4-FFF2-40B4-BE49-F238E27FC236}">
                <a16:creationId xmlns:a16="http://schemas.microsoft.com/office/drawing/2014/main" xmlns="" id="{7F972CB5-694F-4EB4-8795-A0F54BD78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871" y="4738875"/>
            <a:ext cx="2022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F9AB3ED8-F116-4C21-B695-F01171F34E79}"/>
              </a:ext>
            </a:extLst>
          </p:cNvPr>
          <p:cNvSpPr txBox="1"/>
          <p:nvPr/>
        </p:nvSpPr>
        <p:spPr>
          <a:xfrm>
            <a:off x="586893" y="5305134"/>
            <a:ext cx="4548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2870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3" grpId="0" animBg="1"/>
      <p:bldP spid="34" grpId="0" animBg="1"/>
      <p:bldP spid="34" grpId="1" animBg="1"/>
      <p:bldP spid="35" grpId="0"/>
      <p:bldP spid="38" grpId="0"/>
      <p:bldP spid="39" grpId="0"/>
      <p:bldP spid="40" grpId="0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247" name="Picture 4" descr="EJ14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474" y="-1"/>
            <a:ext cx="12290474" cy="68580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4943475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66590" y="-185929"/>
            <a:ext cx="2146300" cy="205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33500" y="-222514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6083">
            <a:off x="8558213" y="4724400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58213" y="176927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465638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68658" y="2596296"/>
            <a:ext cx="8356209" cy="1384995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defRPr/>
            </a:pPr>
            <a:r>
              <a:rPr lang="en-US" sz="48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-VẬN DỤNG</a:t>
            </a:r>
            <a:endParaRPr lang="en-US" sz="48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413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xmlns="" id="{4F1FA2EC-E0A5-47C3-AF83-71608612583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018" y="3111332"/>
            <a:ext cx="2757032" cy="3549641"/>
          </a:xfrm>
          <a:prstGeom prst="rect">
            <a:avLst/>
          </a:prstGeom>
        </p:spPr>
      </p:pic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20107" y="236222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69845" y="236222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1220107" y="41126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3551278" y="41126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7452" y="266330"/>
            <a:ext cx="5751330" cy="1754326"/>
          </a:xfrm>
          <a:prstGeom prst="rect">
            <a:avLst/>
          </a:prstGeom>
          <a:solidFill>
            <a:srgbClr val="CF5F13"/>
          </a:solidFill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kumimoji="0" lang="en-US" sz="54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MAY MẮN</a:t>
            </a:r>
            <a:endParaRPr kumimoji="0" lang="en-US" sz="54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Rounded Rectangle 2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915F7597-9FDF-475F-A929-30A571AA9646}"/>
              </a:ext>
            </a:extLst>
          </p:cNvPr>
          <p:cNvSpPr/>
          <p:nvPr/>
        </p:nvSpPr>
        <p:spPr>
          <a:xfrm>
            <a:off x="2430730" y="326967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4" name="Thought Bubble: Cloud 63">
            <a:extLst>
              <a:ext uri="{FF2B5EF4-FFF2-40B4-BE49-F238E27FC236}">
                <a16:creationId xmlns:a16="http://schemas.microsoft.com/office/drawing/2014/main" xmlns="" id="{183BBFBF-0BA4-4159-9678-FD01FE7ED4B3}"/>
              </a:ext>
            </a:extLst>
          </p:cNvPr>
          <p:cNvSpPr/>
          <p:nvPr/>
        </p:nvSpPr>
        <p:spPr>
          <a:xfrm>
            <a:off x="212225" y="293183"/>
            <a:ext cx="6015884" cy="5505618"/>
          </a:xfrm>
          <a:prstGeom prst="cloudCallout">
            <a:avLst>
              <a:gd name="adj1" fmla="val 92894"/>
              <a:gd name="adj2" fmla="val 49444"/>
            </a:avLst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i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028241" y="626337"/>
            <a:ext cx="5044845" cy="4715533"/>
            <a:chOff x="636610" y="911317"/>
            <a:chExt cx="5044845" cy="471553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1D1235F3-5F05-45C1-8F62-B621DE7D25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610" y="911317"/>
              <a:ext cx="5044845" cy="4715533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 rot="19723756">
              <a:off x="974540" y="3182566"/>
              <a:ext cx="1064597" cy="523220"/>
            </a:xfrm>
            <a:prstGeom prst="rect">
              <a:avLst/>
            </a:prstGeom>
            <a:solidFill>
              <a:srgbClr val="FF0066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0</a:t>
              </a:r>
              <a:endParaRPr kumimoji="0" lang="vi-VN" sz="28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6739301">
              <a:off x="1745835" y="3845692"/>
              <a:ext cx="1009960" cy="523220"/>
            </a:xfrm>
            <a:prstGeom prst="rect">
              <a:avLst/>
            </a:prstGeom>
            <a:solidFill>
              <a:srgbClr val="00B050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20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 rot="363067">
              <a:off x="3395590" y="3007472"/>
              <a:ext cx="990823" cy="523220"/>
            </a:xfrm>
            <a:prstGeom prst="rect">
              <a:avLst/>
            </a:prstGeom>
            <a:solidFill>
              <a:srgbClr val="5290EA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rot="20155085">
              <a:off x="3410192" y="2180005"/>
              <a:ext cx="934979" cy="52322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5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rot="3829829">
              <a:off x="2737337" y="3806351"/>
              <a:ext cx="96149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5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1" name="Thought Bubble: Cloud 14">
            <a:extLst>
              <a:ext uri="{FF2B5EF4-FFF2-40B4-BE49-F238E27FC236}">
                <a16:creationId xmlns:a16="http://schemas.microsoft.com/office/drawing/2014/main" xmlns="" id="{F5B9BBF3-F01C-4ED6-A49B-9D09F8361312}"/>
              </a:ext>
            </a:extLst>
          </p:cNvPr>
          <p:cNvSpPr/>
          <p:nvPr/>
        </p:nvSpPr>
        <p:spPr>
          <a:xfrm>
            <a:off x="6159582" y="221115"/>
            <a:ext cx="5536653" cy="5876161"/>
          </a:xfrm>
          <a:prstGeom prst="cloudCallout">
            <a:avLst>
              <a:gd name="adj1" fmla="val -49297"/>
              <a:gd name="adj2" fmla="val 50225"/>
            </a:avLst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L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2" name="Thought Bubble: Cloud 27">
            <a:extLst>
              <a:ext uri="{FF2B5EF4-FFF2-40B4-BE49-F238E27FC236}">
                <a16:creationId xmlns:a16="http://schemas.microsoft.com/office/drawing/2014/main" xmlns="" id="{CF441414-12D1-4BAB-A889-1DD78735FA00}"/>
              </a:ext>
            </a:extLst>
          </p:cNvPr>
          <p:cNvSpPr/>
          <p:nvPr/>
        </p:nvSpPr>
        <p:spPr>
          <a:xfrm>
            <a:off x="6159582" y="317278"/>
            <a:ext cx="5393299" cy="3757178"/>
          </a:xfrm>
          <a:prstGeom prst="cloudCallout">
            <a:avLst>
              <a:gd name="adj1" fmla="val -40219"/>
              <a:gd name="adj2" fmla="val 85531"/>
            </a:avLst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83836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4" grpId="0" animBg="1"/>
      <p:bldP spid="31" grpId="0" animBg="1"/>
      <p:bldP spid="31" grpId="1" animBg="1"/>
      <p:bldP spid="32" grpId="0" animBg="1"/>
      <p:bldP spid="3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picture containing text, clipart&#10;&#10;Description automatically generated">
            <a:hlinkClick r:id="rId5" action="ppaction://hlinksldjump"/>
            <a:extLst>
              <a:ext uri="{FF2B5EF4-FFF2-40B4-BE49-F238E27FC236}">
                <a16:creationId xmlns:a16="http://schemas.microsoft.com/office/drawing/2014/main" xmlns="" id="{D90B9AF6-D29B-4E1E-AA49-D7771552ED7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7924" y="4298896"/>
            <a:ext cx="1837468" cy="2429456"/>
          </a:xfrm>
          <a:prstGeom prst="rect">
            <a:avLst/>
          </a:prstGeom>
        </p:spPr>
      </p:pic>
      <p:grpSp>
        <p:nvGrpSpPr>
          <p:cNvPr id="22" name="vong quay"/>
          <p:cNvGrpSpPr/>
          <p:nvPr/>
        </p:nvGrpSpPr>
        <p:grpSpPr>
          <a:xfrm>
            <a:off x="5829508" y="598093"/>
            <a:ext cx="5042125" cy="5036855"/>
            <a:chOff x="5429701" y="282139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9701" y="282139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878816">
              <a:off x="6660975" y="1218604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50</a:t>
              </a:r>
              <a:endParaRPr kumimoji="0" lang="vi-VN" sz="32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9723756">
              <a:off x="5576605" y="34982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0</a:t>
              </a:r>
              <a:endParaRPr kumimoji="0" lang="vi-VN" sz="32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54436" y="4500149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63067">
              <a:off x="9032436" y="347769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729548" y="574739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220107" y="236222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9" action="ppaction://hlinksldjump"/>
          </p:cNvPr>
          <p:cNvSpPr/>
          <p:nvPr/>
        </p:nvSpPr>
        <p:spPr>
          <a:xfrm>
            <a:off x="3569845" y="236222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1220107" y="41126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3551278" y="41126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7452" y="266330"/>
            <a:ext cx="5751330" cy="1754326"/>
          </a:xfrm>
          <a:prstGeom prst="rect">
            <a:avLst/>
          </a:prstGeom>
          <a:solidFill>
            <a:srgbClr val="CF5F13"/>
          </a:solidFill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kumimoji="0" lang="en-US" sz="54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MAY MẮN</a:t>
            </a:r>
            <a:endParaRPr kumimoji="0" lang="en-US" sz="54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358" y="478508"/>
            <a:ext cx="1133848" cy="188974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52613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ction Button: Forward or Next 4">
            <a:hlinkClick r:id="rId16" action="ppaction://hlinksldjump" highlightClick="1"/>
          </p:cNvPr>
          <p:cNvSpPr/>
          <p:nvPr/>
        </p:nvSpPr>
        <p:spPr>
          <a:xfrm>
            <a:off x="257452" y="6107289"/>
            <a:ext cx="1149149" cy="48919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26">
            <a:hlinkClick r:id="rId17" action="ppaction://hlinksldjump"/>
            <a:extLst>
              <a:ext uri="{FF2B5EF4-FFF2-40B4-BE49-F238E27FC236}">
                <a16:creationId xmlns:a16="http://schemas.microsoft.com/office/drawing/2014/main" xmlns="" id="{915F7597-9FDF-475F-A929-30A571AA9646}"/>
              </a:ext>
            </a:extLst>
          </p:cNvPr>
          <p:cNvSpPr/>
          <p:nvPr/>
        </p:nvSpPr>
        <p:spPr>
          <a:xfrm>
            <a:off x="2430730" y="326967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04167E-6 3.33333E-6 L -1.04167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1" grpId="0" animBg="1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encilSketch/>
                    </a14:imgEffect>
                  </a14:imgLayer>
                </a14:imgProps>
              </a:ext>
            </a:extLst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955588" cy="6857999"/>
          </a:xfr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693" y="2457273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18988" y="2930980"/>
            <a:ext cx="3103563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9384" y="3314470"/>
            <a:ext cx="2082307" cy="20823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34874" y="998714"/>
            <a:ext cx="2700762" cy="23157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5138" y="137411"/>
            <a:ext cx="2700762" cy="26014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72566" y="480458"/>
            <a:ext cx="2901948" cy="245052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9267833">
            <a:off x="108858" y="813906"/>
            <a:ext cx="2258701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 THÍCH</a:t>
            </a:r>
          </a:p>
        </p:txBody>
      </p:sp>
    </p:spTree>
    <p:extLst>
      <p:ext uri="{BB962C8B-B14F-4D97-AF65-F5344CB8AC3E}">
        <p14:creationId xmlns:p14="http://schemas.microsoft.com/office/powerpoint/2010/main" val="322147294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315913" y="2284996"/>
            <a:ext cx="4701103" cy="85442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091419" y="2271744"/>
            <a:ext cx="4881381" cy="85442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15914" y="3461283"/>
            <a:ext cx="4701103" cy="92718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08723" y="3461283"/>
            <a:ext cx="4864078" cy="92718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468314" y="2277743"/>
            <a:ext cx="566009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27650" y="3572830"/>
            <a:ext cx="629163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7295" y="3538230"/>
            <a:ext cx="608198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46" y="2364660"/>
            <a:ext cx="657914" cy="707197"/>
          </a:xfrm>
          <a:prstGeom prst="rect">
            <a:avLst/>
          </a:prstGeom>
        </p:spPr>
      </p:pic>
      <p:sp>
        <p:nvSpPr>
          <p:cNvPr id="57" name="Cloud 56">
            <a:hlinkClick r:id="rId11" action="ppaction://hlinksldjump"/>
          </p:cNvPr>
          <p:cNvSpPr/>
          <p:nvPr/>
        </p:nvSpPr>
        <p:spPr>
          <a:xfrm>
            <a:off x="4667494" y="4993998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Snip Diagonal Corner Rectangle 3">
            <a:extLst>
              <a:ext uri="{FF2B5EF4-FFF2-40B4-BE49-F238E27FC236}">
                <a16:creationId xmlns:a16="http://schemas.microsoft.com/office/drawing/2014/main" xmlns="" id="{60BD1DD4-FD8F-41EA-A3D7-3D6F17CB6952}"/>
              </a:ext>
            </a:extLst>
          </p:cNvPr>
          <p:cNvSpPr/>
          <p:nvPr/>
        </p:nvSpPr>
        <p:spPr>
          <a:xfrm>
            <a:off x="1177202" y="675488"/>
            <a:ext cx="10048240" cy="1302246"/>
          </a:xfrm>
          <a:prstGeom prst="snip2Diag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F85654C-8A4F-40E7-B874-024B2D0E4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80844"/>
              </p:ext>
            </p:extLst>
          </p:nvPr>
        </p:nvGraphicFramePr>
        <p:xfrm>
          <a:off x="6556388" y="969701"/>
          <a:ext cx="1907990" cy="81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F85654C-8A4F-40E7-B874-024B2D0E4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6388" y="969701"/>
                        <a:ext cx="1907990" cy="81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5670D98-BDB4-45CE-BA7F-B80ED2EE20F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116" y="5263160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0030E79A-171E-4422-8520-D666A538A74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93" y="4276918"/>
            <a:ext cx="895271" cy="97472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0EE628D4-408A-41A6-9D03-408BD1481FE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5890" y="5179046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2169BFDF-C16C-4CC5-9DBF-F768543C6EC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7600" y="4024780"/>
            <a:ext cx="981337" cy="1068429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sp>
        <p:nvSpPr>
          <p:cNvPr id="29" name="Cloud 28">
            <a:extLst>
              <a:ext uri="{FF2B5EF4-FFF2-40B4-BE49-F238E27FC236}">
                <a16:creationId xmlns:a16="http://schemas.microsoft.com/office/drawing/2014/main" xmlns="" id="{0116E683-D35F-42EB-A330-095FCF5F6B7B}"/>
              </a:ext>
            </a:extLst>
          </p:cNvPr>
          <p:cNvSpPr/>
          <p:nvPr/>
        </p:nvSpPr>
        <p:spPr>
          <a:xfrm>
            <a:off x="-1623144" y="1833071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xmlns="" id="{FC58E29E-29D0-4F29-9C36-8B9730DEFEDE}"/>
              </a:ext>
            </a:extLst>
          </p:cNvPr>
          <p:cNvSpPr/>
          <p:nvPr/>
        </p:nvSpPr>
        <p:spPr>
          <a:xfrm>
            <a:off x="13860416" y="0"/>
            <a:ext cx="891420" cy="548907"/>
          </a:xfrm>
          <a:prstGeom prst="cloud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solidFill>
              <a:schemeClr val="bg1"/>
            </a:solidFill>
          </a:ln>
          <a:effectLst>
            <a:glow>
              <a:schemeClr val="accent1">
                <a:alpha val="75000"/>
              </a:schemeClr>
            </a:glow>
            <a:outerShdw blurRad="279400" dist="114300" dir="16200000" rotWithShape="0">
              <a:schemeClr val="accent3">
                <a:alpha val="7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5F4CFF8-28DF-4651-82E2-04AFB544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31432"/>
              </p:ext>
            </p:extLst>
          </p:nvPr>
        </p:nvGraphicFramePr>
        <p:xfrm>
          <a:off x="1707667" y="2418452"/>
          <a:ext cx="3851275" cy="65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" name="Equation" r:id="rId16" imgW="2273040" imgH="431640" progId="Equation.DSMT4">
                  <p:embed/>
                </p:oleObj>
              </mc:Choice>
              <mc:Fallback>
                <p:oleObj name="Equation" r:id="rId16" imgW="227304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75F4CFF8-28DF-4651-82E2-04AFB544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7667" y="2418452"/>
                        <a:ext cx="3851275" cy="65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521E4D1-BD3B-4AE5-8837-8E836C5C4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45220"/>
              </p:ext>
            </p:extLst>
          </p:nvPr>
        </p:nvGraphicFramePr>
        <p:xfrm>
          <a:off x="1781659" y="3573463"/>
          <a:ext cx="3519486" cy="67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" name="Equation" r:id="rId18" imgW="2145960" imgH="393480" progId="Equation.DSMT4">
                  <p:embed/>
                </p:oleObj>
              </mc:Choice>
              <mc:Fallback>
                <p:oleObj name="Equation" r:id="rId18" imgW="21459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0521E4D1-BD3B-4AE5-8837-8E836C5C4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1659" y="3573463"/>
                        <a:ext cx="3519486" cy="67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8DC825C-138B-4758-B2A7-018545B6B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15470"/>
              </p:ext>
            </p:extLst>
          </p:nvPr>
        </p:nvGraphicFramePr>
        <p:xfrm>
          <a:off x="6483350" y="3527425"/>
          <a:ext cx="4006284" cy="71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" name="Equation" r:id="rId20" imgW="2514600" imgH="431640" progId="Equation.DSMT4">
                  <p:embed/>
                </p:oleObj>
              </mc:Choice>
              <mc:Fallback>
                <p:oleObj name="Equation" r:id="rId20" imgW="25146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B8DC825C-138B-4758-B2A7-018545B6B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83350" y="3527425"/>
                        <a:ext cx="4006284" cy="71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2587646-77C2-4C90-ABF2-6878AD5FD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01671"/>
              </p:ext>
            </p:extLst>
          </p:nvPr>
        </p:nvGraphicFramePr>
        <p:xfrm>
          <a:off x="6534287" y="2346946"/>
          <a:ext cx="3868738" cy="7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" name="Equation" r:id="rId22" imgW="2158920" imgH="431640" progId="Equation.DSMT4">
                  <p:embed/>
                </p:oleObj>
              </mc:Choice>
              <mc:Fallback>
                <p:oleObj name="Equation" r:id="rId22" imgW="215892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52587646-77C2-4C90-ABF2-6878AD5FD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34287" y="2346946"/>
                        <a:ext cx="3868738" cy="7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06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18" grpId="0" animBg="1"/>
      <p:bldP spid="29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285332" y="2257019"/>
            <a:ext cx="4731685" cy="90277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133609" y="2257019"/>
            <a:ext cx="4773058" cy="9154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285332" y="3566446"/>
            <a:ext cx="4731686" cy="90277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3552066"/>
            <a:ext cx="4773058" cy="88503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038" y="236401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0896" y="371968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0121" y="363026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4075" y="233974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4667494" y="4996988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Snip Diagonal Corner Rectangle 3">
            <a:extLst>
              <a:ext uri="{FF2B5EF4-FFF2-40B4-BE49-F238E27FC236}">
                <a16:creationId xmlns:a16="http://schemas.microsoft.com/office/drawing/2014/main" xmlns="" id="{DEB15C41-9A12-4DCB-8B5B-A9CF05A01A40}"/>
              </a:ext>
            </a:extLst>
          </p:cNvPr>
          <p:cNvSpPr/>
          <p:nvPr/>
        </p:nvSpPr>
        <p:spPr>
          <a:xfrm>
            <a:off x="1285332" y="444257"/>
            <a:ext cx="9618341" cy="1546274"/>
          </a:xfrm>
          <a:prstGeom prst="snip2DiagRect">
            <a:avLst/>
          </a:prstGeom>
          <a:ln w="31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DA5DEBD-9D4C-4503-8751-7A60CB1E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7514"/>
              </p:ext>
            </p:extLst>
          </p:nvPr>
        </p:nvGraphicFramePr>
        <p:xfrm>
          <a:off x="4198534" y="756112"/>
          <a:ext cx="1366021" cy="90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DA5DEBD-9D4C-4503-8751-7A60CB1E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8534" y="756112"/>
                        <a:ext cx="1366021" cy="90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349ED20A-81C3-4DE8-BED1-3A9932E98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33287"/>
              </p:ext>
            </p:extLst>
          </p:nvPr>
        </p:nvGraphicFramePr>
        <p:xfrm>
          <a:off x="6692900" y="2520402"/>
          <a:ext cx="790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349ED20A-81C3-4DE8-BED1-3A9932E98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2900" y="2520402"/>
                        <a:ext cx="790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43260E59-9B68-41A7-BCB8-0329AA4B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93252"/>
              </p:ext>
            </p:extLst>
          </p:nvPr>
        </p:nvGraphicFramePr>
        <p:xfrm>
          <a:off x="6692900" y="3519488"/>
          <a:ext cx="980967" cy="86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" name="Equation" r:id="rId15" imgW="444240" imgH="393480" progId="Equation.DSMT4">
                  <p:embed/>
                </p:oleObj>
              </mc:Choice>
              <mc:Fallback>
                <p:oleObj name="Equation" r:id="rId15" imgW="4442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43260E59-9B68-41A7-BCB8-0329AA4B4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2900" y="3519488"/>
                        <a:ext cx="980967" cy="86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9F17759-D28B-4916-8AC0-F60AC1917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15726"/>
              </p:ext>
            </p:extLst>
          </p:nvPr>
        </p:nvGraphicFramePr>
        <p:xfrm>
          <a:off x="1838496" y="2280439"/>
          <a:ext cx="1027884" cy="8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9F17759-D28B-4916-8AC0-F60AC1917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8496" y="2280439"/>
                        <a:ext cx="1027884" cy="87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6574303A-7006-4070-9B9D-1DBD3435849E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93" y="5281135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2EAA14C-59E6-4EE8-9491-12AEEE9EDC4F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552" y="4376639"/>
            <a:ext cx="901642" cy="98166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AD3435BC-74CD-4E28-A1D8-FA0C36E00598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826" y="5251406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39316CF0-D9B0-46E1-AD3B-562BC4740AFD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826" y="4153928"/>
            <a:ext cx="980968" cy="10680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sp>
        <p:nvSpPr>
          <p:cNvPr id="28" name="Cloud 27">
            <a:extLst>
              <a:ext uri="{FF2B5EF4-FFF2-40B4-BE49-F238E27FC236}">
                <a16:creationId xmlns:a16="http://schemas.microsoft.com/office/drawing/2014/main" xmlns="" id="{A53E05D1-FF1E-4F3E-8B3D-A4366073CC70}"/>
              </a:ext>
            </a:extLst>
          </p:cNvPr>
          <p:cNvSpPr/>
          <p:nvPr/>
        </p:nvSpPr>
        <p:spPr>
          <a:xfrm>
            <a:off x="-1623144" y="1833071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>
            <a:extLst>
              <a:ext uri="{FF2B5EF4-FFF2-40B4-BE49-F238E27FC236}">
                <a16:creationId xmlns:a16="http://schemas.microsoft.com/office/drawing/2014/main" xmlns="" id="{278A7EED-DEC1-4F16-88AA-306E175C4D80}"/>
              </a:ext>
            </a:extLst>
          </p:cNvPr>
          <p:cNvSpPr/>
          <p:nvPr/>
        </p:nvSpPr>
        <p:spPr>
          <a:xfrm>
            <a:off x="13860416" y="0"/>
            <a:ext cx="891420" cy="548907"/>
          </a:xfrm>
          <a:prstGeom prst="cloud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solidFill>
              <a:schemeClr val="bg1"/>
            </a:solidFill>
          </a:ln>
          <a:effectLst>
            <a:glow>
              <a:schemeClr val="accent1">
                <a:alpha val="75000"/>
              </a:schemeClr>
            </a:glow>
            <a:outerShdw blurRad="279400" dist="114300" dir="16200000" rotWithShape="0">
              <a:schemeClr val="accent3">
                <a:alpha val="7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6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19" grpId="0" animBg="1"/>
      <p:bldP spid="28" grpId="0" animBg="1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310638" y="401648"/>
            <a:ext cx="9561750" cy="1604597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71976" y="2284877"/>
            <a:ext cx="4531164" cy="87519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130615" y="2275848"/>
            <a:ext cx="4619447" cy="88422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471976" y="3566195"/>
            <a:ext cx="4545041" cy="94965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554518"/>
            <a:ext cx="4619447" cy="96133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156" y="2308106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3563098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0290" y="36672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234" y="236062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4683710" y="5104046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BCCD815-0AB7-4695-81F2-FF840A7F7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81061"/>
              </p:ext>
            </p:extLst>
          </p:nvPr>
        </p:nvGraphicFramePr>
        <p:xfrm>
          <a:off x="3437788" y="865804"/>
          <a:ext cx="2214371" cy="75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1BCCD815-0AB7-4695-81F2-FF840A7F7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7788" y="865804"/>
                        <a:ext cx="2214371" cy="75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6CDAC78-E10F-43DD-A905-CB654A48E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45650"/>
              </p:ext>
            </p:extLst>
          </p:nvPr>
        </p:nvGraphicFramePr>
        <p:xfrm>
          <a:off x="2125639" y="2360623"/>
          <a:ext cx="556928" cy="76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6CDAC78-E10F-43DD-A905-CB654A48E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5639" y="2360623"/>
                        <a:ext cx="556928" cy="76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CC04963-3333-423F-961B-ACD06234E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6483"/>
              </p:ext>
            </p:extLst>
          </p:nvPr>
        </p:nvGraphicFramePr>
        <p:xfrm>
          <a:off x="6656803" y="2339633"/>
          <a:ext cx="561385" cy="75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0CC04963-3333-423F-961B-ACD06234E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6803" y="2339633"/>
                        <a:ext cx="561385" cy="75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D1EFEE98-76B3-490C-898D-1C326FD7649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739" y="5179256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37237465-0736-4F4C-AECF-35380C36D5B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88" y="4250012"/>
            <a:ext cx="812888" cy="8850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D74B864-6437-4C6B-B9F6-F26211573509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826" y="5166799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C9C5583B-A75A-406A-8912-C1D2405B8A9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831" y="4235291"/>
            <a:ext cx="812889" cy="8850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sp>
        <p:nvSpPr>
          <p:cNvPr id="27" name="Cloud 26">
            <a:extLst>
              <a:ext uri="{FF2B5EF4-FFF2-40B4-BE49-F238E27FC236}">
                <a16:creationId xmlns:a16="http://schemas.microsoft.com/office/drawing/2014/main" xmlns="" id="{ADC95F2D-9B46-4DC6-9FC3-EE32BCA73E5C}"/>
              </a:ext>
            </a:extLst>
          </p:cNvPr>
          <p:cNvSpPr/>
          <p:nvPr/>
        </p:nvSpPr>
        <p:spPr>
          <a:xfrm>
            <a:off x="-1623144" y="1833071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xmlns="" id="{CA5255E5-65E0-4702-9A20-50A45C96FCC0}"/>
              </a:ext>
            </a:extLst>
          </p:cNvPr>
          <p:cNvSpPr/>
          <p:nvPr/>
        </p:nvSpPr>
        <p:spPr>
          <a:xfrm>
            <a:off x="13860416" y="0"/>
            <a:ext cx="891420" cy="548907"/>
          </a:xfrm>
          <a:prstGeom prst="cloud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solidFill>
              <a:schemeClr val="bg1"/>
            </a:solidFill>
          </a:ln>
          <a:effectLst>
            <a:glow>
              <a:schemeClr val="accent1">
                <a:alpha val="75000"/>
              </a:schemeClr>
            </a:glow>
            <a:outerShdw blurRad="279400" dist="114300" dir="16200000" rotWithShape="0">
              <a:schemeClr val="accent3">
                <a:alpha val="7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27" grpId="0" animBg="1"/>
      <p:bldP spid="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sp>
        <p:nvSpPr>
          <p:cNvPr id="4" name="Snip Diagonal Corner Rectangle 3"/>
          <p:cNvSpPr/>
          <p:nvPr/>
        </p:nvSpPr>
        <p:spPr>
          <a:xfrm>
            <a:off x="1309630" y="734681"/>
            <a:ext cx="9511510" cy="1578037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88831" y="2547458"/>
            <a:ext cx="4528186" cy="95020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1623144" y="1833071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860416" y="0"/>
            <a:ext cx="891420" cy="548907"/>
          </a:xfrm>
          <a:prstGeom prst="cloud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solidFill>
              <a:schemeClr val="bg1"/>
            </a:solidFill>
          </a:ln>
          <a:effectLst>
            <a:glow>
              <a:schemeClr val="accent1">
                <a:alpha val="75000"/>
              </a:schemeClr>
            </a:glow>
            <a:outerShdw blurRad="279400" dist="114300" dir="16200000" rotWithShape="0">
              <a:schemeClr val="accent3">
                <a:alpha val="7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74985" y="2558275"/>
            <a:ext cx="4563354" cy="93938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,16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41714" y="3837408"/>
            <a:ext cx="4575304" cy="959156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5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74984" y="3833394"/>
            <a:ext cx="4563355" cy="959156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616" y="268823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86341" y="3933808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550" y="4014662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2662697"/>
            <a:ext cx="890906" cy="712724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716733" y="5095540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061B0B-14B9-4495-8D6F-320D53F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28184"/>
              </p:ext>
            </p:extLst>
          </p:nvPr>
        </p:nvGraphicFramePr>
        <p:xfrm>
          <a:off x="8732837" y="958850"/>
          <a:ext cx="8874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53061B0B-14B9-4495-8D6F-320D53F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2837" y="958850"/>
                        <a:ext cx="887413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0B63FAC-D825-434F-9DB4-236EE57B4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72481"/>
              </p:ext>
            </p:extLst>
          </p:nvPr>
        </p:nvGraphicFramePr>
        <p:xfrm>
          <a:off x="2016125" y="2687638"/>
          <a:ext cx="12684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E0B63FAC-D825-434F-9DB4-236EE57B4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6125" y="2687638"/>
                        <a:ext cx="1268413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8595E25-F798-4A7B-BFF3-53227097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76496"/>
              </p:ext>
            </p:extLst>
          </p:nvPr>
        </p:nvGraphicFramePr>
        <p:xfrm>
          <a:off x="6722592" y="3936569"/>
          <a:ext cx="11636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" name="Equation" r:id="rId18" imgW="520560" imgH="393480" progId="Equation.DSMT4">
                  <p:embed/>
                </p:oleObj>
              </mc:Choice>
              <mc:Fallback>
                <p:oleObj name="Equation" r:id="rId18" imgW="5205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88595E25-F798-4A7B-BFF3-53227097C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2592" y="3936569"/>
                        <a:ext cx="116363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1126BA65-E7B9-479A-996F-5542CC8C4FE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5863" y="4628451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0973512D-6B59-4171-91E4-B3C1EC51E80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239" y="4563814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B54E16B-70A9-4F5E-BC5A-35C88B52023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430" y="5081415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27610"/>
              </p:ext>
            </p:extLst>
          </p:nvPr>
        </p:nvGraphicFramePr>
        <p:xfrm>
          <a:off x="2416175" y="1587880"/>
          <a:ext cx="6715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" name="Equation" r:id="rId20" imgW="355320" imgH="393480" progId="Equation.DSMT4">
                  <p:embed/>
                </p:oleObj>
              </mc:Choice>
              <mc:Fallback>
                <p:oleObj name="Equation" r:id="rId20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16175" y="1587880"/>
                        <a:ext cx="6715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285332" y="2257019"/>
            <a:ext cx="4731685" cy="90277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133609" y="2257019"/>
            <a:ext cx="4773058" cy="9154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285332" y="3565265"/>
            <a:ext cx="4731686" cy="90277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552066"/>
            <a:ext cx="4773058" cy="88503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038" y="236401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0896" y="371968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0121" y="363026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4075" y="233974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4667494" y="4996988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Snip Diagonal Corner Rectangle 3">
            <a:extLst>
              <a:ext uri="{FF2B5EF4-FFF2-40B4-BE49-F238E27FC236}">
                <a16:creationId xmlns:a16="http://schemas.microsoft.com/office/drawing/2014/main" xmlns="" id="{DEB15C41-9A12-4DCB-8B5B-A9CF05A01A40}"/>
              </a:ext>
            </a:extLst>
          </p:cNvPr>
          <p:cNvSpPr/>
          <p:nvPr/>
        </p:nvSpPr>
        <p:spPr>
          <a:xfrm>
            <a:off x="1285332" y="444257"/>
            <a:ext cx="9618341" cy="1546274"/>
          </a:xfrm>
          <a:prstGeom prst="snip2DiagRect">
            <a:avLst/>
          </a:prstGeom>
          <a:ln w="31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349ED20A-81C3-4DE8-BED1-3A9932E98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92659"/>
              </p:ext>
            </p:extLst>
          </p:nvPr>
        </p:nvGraphicFramePr>
        <p:xfrm>
          <a:off x="6664326" y="2281238"/>
          <a:ext cx="823870" cy="8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2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349ED20A-81C3-4DE8-BED1-3A9932E98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4326" y="2281238"/>
                        <a:ext cx="823870" cy="8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43260E59-9B68-41A7-BCB8-0329AA4B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035"/>
              </p:ext>
            </p:extLst>
          </p:nvPr>
        </p:nvGraphicFramePr>
        <p:xfrm>
          <a:off x="6669088" y="3606800"/>
          <a:ext cx="9826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43260E59-9B68-41A7-BCB8-0329AA4B4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9088" y="3606800"/>
                        <a:ext cx="98266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9F17759-D28B-4916-8AC0-F60AC1917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07093"/>
              </p:ext>
            </p:extLst>
          </p:nvPr>
        </p:nvGraphicFramePr>
        <p:xfrm>
          <a:off x="1831152" y="3557073"/>
          <a:ext cx="1171240" cy="86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9F17759-D28B-4916-8AC0-F60AC1917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1152" y="3557073"/>
                        <a:ext cx="1171240" cy="86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6574303A-7006-4070-9B9D-1DBD3435849E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93" y="5281135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2EAA14C-59E6-4EE8-9491-12AEEE9EDC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552" y="4376639"/>
            <a:ext cx="901642" cy="98166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AD3435BC-74CD-4E28-A1D8-FA0C36E00598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826" y="5251406"/>
            <a:ext cx="520391" cy="56657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39316CF0-D9B0-46E1-AD3B-562BC4740AF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826" y="4153928"/>
            <a:ext cx="980968" cy="10680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FF0000"/>
            </a:outerShdw>
          </a:effectLst>
        </p:spPr>
      </p:pic>
      <p:sp>
        <p:nvSpPr>
          <p:cNvPr id="28" name="Cloud 27">
            <a:extLst>
              <a:ext uri="{FF2B5EF4-FFF2-40B4-BE49-F238E27FC236}">
                <a16:creationId xmlns:a16="http://schemas.microsoft.com/office/drawing/2014/main" xmlns="" id="{A53E05D1-FF1E-4F3E-8B3D-A4366073CC70}"/>
              </a:ext>
            </a:extLst>
          </p:cNvPr>
          <p:cNvSpPr/>
          <p:nvPr/>
        </p:nvSpPr>
        <p:spPr>
          <a:xfrm>
            <a:off x="-1623144" y="1833071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>
            <a:extLst>
              <a:ext uri="{FF2B5EF4-FFF2-40B4-BE49-F238E27FC236}">
                <a16:creationId xmlns:a16="http://schemas.microsoft.com/office/drawing/2014/main" xmlns="" id="{278A7EED-DEC1-4F16-88AA-306E175C4D80}"/>
              </a:ext>
            </a:extLst>
          </p:cNvPr>
          <p:cNvSpPr/>
          <p:nvPr/>
        </p:nvSpPr>
        <p:spPr>
          <a:xfrm>
            <a:off x="13860416" y="0"/>
            <a:ext cx="891420" cy="548907"/>
          </a:xfrm>
          <a:prstGeom prst="cloud">
            <a:avLst/>
          </a:prstGeom>
          <a:gradFill>
            <a:gsLst>
              <a:gs pos="0">
                <a:schemeClr val="accent1"/>
              </a:gs>
              <a:gs pos="100000">
                <a:schemeClr val="accent1"/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solidFill>
              <a:schemeClr val="bg1"/>
            </a:solidFill>
          </a:ln>
          <a:effectLst>
            <a:glow>
              <a:schemeClr val="accent1">
                <a:alpha val="75000"/>
              </a:schemeClr>
            </a:glow>
            <a:outerShdw blurRad="279400" dist="114300" dir="16200000" rotWithShape="0">
              <a:schemeClr val="accent3">
                <a:alpha val="7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6EA9847A-088B-4054-8441-9447F16B5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24549"/>
              </p:ext>
            </p:extLst>
          </p:nvPr>
        </p:nvGraphicFramePr>
        <p:xfrm>
          <a:off x="2527321" y="812340"/>
          <a:ext cx="475071" cy="86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27321" y="812340"/>
                        <a:ext cx="475071" cy="86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9EA48B2-ED61-4A3D-8CAB-769B16876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96425"/>
              </p:ext>
            </p:extLst>
          </p:nvPr>
        </p:nvGraphicFramePr>
        <p:xfrm>
          <a:off x="1857523" y="2327691"/>
          <a:ext cx="813191" cy="84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57523" y="2327691"/>
                        <a:ext cx="813191" cy="84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5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19" grpId="0" animBg="1"/>
      <p:bldP spid="28" grpId="0" animBg="1"/>
      <p:bldP spid="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381016" y="211020"/>
            <a:ext cx="8356209" cy="584775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-VẬN DỤNG</a:t>
            </a:r>
            <a:endParaRPr lang="en-US" sz="32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5A27E9E-4A70-4229-AFF2-49339A1FDA70}"/>
              </a:ext>
            </a:extLst>
          </p:cNvPr>
          <p:cNvSpPr txBox="1"/>
          <p:nvPr/>
        </p:nvSpPr>
        <p:spPr>
          <a:xfrm>
            <a:off x="312390" y="1089931"/>
            <a:ext cx="82637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i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i?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57884"/>
              </p:ext>
            </p:extLst>
          </p:nvPr>
        </p:nvGraphicFramePr>
        <p:xfrm>
          <a:off x="7350125" y="1046163"/>
          <a:ext cx="490494" cy="81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" name="Equation" r:id="rId3" imgW="164880" imgH="444240" progId="Equation.DSMT4">
                  <p:embed/>
                </p:oleObj>
              </mc:Choice>
              <mc:Fallback>
                <p:oleObj name="Equation" r:id="rId3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0125" y="1046163"/>
                        <a:ext cx="490494" cy="818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8E29AE5-270D-4D24-B961-AD7DCD32CC2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669" y="837819"/>
            <a:ext cx="2272386" cy="17117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811" y="2103809"/>
            <a:ext cx="5776088" cy="4404795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473936" y="2798102"/>
            <a:ext cx="49006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31716"/>
              </p:ext>
            </p:extLst>
          </p:nvPr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08001"/>
              </p:ext>
            </p:extLst>
          </p:nvPr>
        </p:nvGraphicFramePr>
        <p:xfrm>
          <a:off x="6615168" y="3752209"/>
          <a:ext cx="4618182" cy="93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5168" y="3752209"/>
                        <a:ext cx="4618182" cy="93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4968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326" y="238539"/>
            <a:ext cx="5564378" cy="63742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7307" y="3375212"/>
            <a:ext cx="2986716" cy="31197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7704" y="565908"/>
            <a:ext cx="2986717" cy="26344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24023" y="565908"/>
            <a:ext cx="2918170" cy="2634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82634" y="3334869"/>
            <a:ext cx="2877671" cy="316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73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1390" y="1479522"/>
            <a:ext cx="3958246" cy="244441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24743" y="851299"/>
            <a:ext cx="8595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UNG TAY CÙNG BẢO VỆ NGUỒN NƯỚC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97690" y="265737"/>
            <a:ext cx="1048005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I TRƯỜNG HÔM NAY – CUỘC SỐNG NGÀY MAI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57308" y="1436861"/>
            <a:ext cx="3334870" cy="521943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 sạch là tài nguyên quý</a:t>
            </a:r>
            <a:r>
              <a:rPr lang="en-US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không phải là vô tận. Nước là cần thiết cho sự sống nhưng khi bị biến đổi, ô nhiễm có thể gây ra những hiểm họa khôn lường cho con người.</a:t>
            </a:r>
            <a:endParaRPr lang="en-US" sz="28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9001" y="1436862"/>
            <a:ext cx="3823727" cy="248707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9003" y="4046577"/>
            <a:ext cx="3931304" cy="269809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9209" y="3989913"/>
            <a:ext cx="3910427" cy="281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111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>
            <a:extLst>
              <a:ext uri="{FF2B5EF4-FFF2-40B4-BE49-F238E27FC236}">
                <a16:creationId xmlns:a16="http://schemas.microsoft.com/office/drawing/2014/main" xmlns="" id="{ECA6BA16-A87C-4AC3-A4F3-0586ADE9D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27" y="3429000"/>
            <a:ext cx="3133590" cy="288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xmlns="" id="{A3ED24E0-BCC5-4C11-8515-AE6CA0B17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3173">
            <a:off x="744316" y="1347528"/>
            <a:ext cx="3230605" cy="1638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xmlns="" id="{2D4B162B-9645-49FB-A034-57CDE0F3B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26349">
            <a:off x="3327835" y="2530768"/>
            <a:ext cx="3364088" cy="2517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xmlns="" id="{42799EF6-9BB1-4F0B-8D5A-1692D2672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955" y="4198261"/>
            <a:ext cx="2618274" cy="2057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xmlns="" id="{954CEA02-21AD-4A4C-91B2-CB3CF3B51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7147" y="4210618"/>
            <a:ext cx="2618274" cy="800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xmlns="" id="{A9A1A2FB-F1F7-4027-8330-C59CB0F1B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054" y="3024344"/>
            <a:ext cx="2506662" cy="1280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xmlns="" id="{AA253FA3-E98B-462B-989A-2FFB6668F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788" y="3214689"/>
            <a:ext cx="964170" cy="112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xmlns="" id="{34A36985-D4A4-4D1D-8934-8D0B880C45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103" y="1691304"/>
            <a:ext cx="3542435" cy="1638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xmlns="" id="{B8404319-7973-41A1-9FD0-C56E8E83D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393" y="728633"/>
            <a:ext cx="3548099" cy="264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xmlns="" id="{8C89FF83-59F3-43D9-9A1B-88BD42C9D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063" y="3114676"/>
            <a:ext cx="2506662" cy="137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xmlns="" id="{91A1C51E-8963-4327-B216-BC408FCBA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833" y="3300413"/>
            <a:ext cx="2078037" cy="152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picture containing doll, clipart, toy, vector graphics&#10;&#10;Description automatically generated">
            <a:extLst>
              <a:ext uri="{FF2B5EF4-FFF2-40B4-BE49-F238E27FC236}">
                <a16:creationId xmlns:a16="http://schemas.microsoft.com/office/drawing/2014/main" xmlns="" id="{3F760089-F4A8-49DC-B838-9CC935D891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-342900"/>
            <a:ext cx="12817929" cy="7200901"/>
          </a:xfrm>
          <a:prstGeom prst="rect">
            <a:avLst/>
          </a:prstGeom>
        </p:spPr>
      </p:pic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xmlns="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466" y="5081634"/>
            <a:ext cx="1925589" cy="1637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575799" y="1923949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694" y="2538413"/>
            <a:ext cx="8957362" cy="4042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các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dung kiến thức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ã học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Quy tắc nhân, chia phân số, Tính chất của phép nhân phân số.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các bài tập mục luyện tập1;2;3 và mục vận dụng 1;2 đã làm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T6.26 đến 6.32 SGK/21.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huẩn bị giờ sau: Luyện tập.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" descr="Vector khung hình vui nhộn trẻ em | Borders and frames, Photo frames for  kids, How to draw hands">
            <a:extLst>
              <a:ext uri="{FF2B5EF4-FFF2-40B4-BE49-F238E27FC236}">
                <a16:creationId xmlns:a16="http://schemas.microsoft.com/office/drawing/2014/main" xmlns="" id="{DAB643FF-3A92-4E2D-A71A-FB3F49F974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Vector khung hình vui nhộn trẻ em | Borders and frames, Photo frames for  kids, How to draw hands">
            <a:extLst>
              <a:ext uri="{FF2B5EF4-FFF2-40B4-BE49-F238E27FC236}">
                <a16:creationId xmlns:a16="http://schemas.microsoft.com/office/drawing/2014/main" xmlns="" id="{C23B78FF-7572-4CA8-94D7-628021FBB2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6" descr="Vector khung hình vui nhộn trẻ em | Borders and frames, Photo frames for  kids, How to draw hands">
            <a:extLst>
              <a:ext uri="{FF2B5EF4-FFF2-40B4-BE49-F238E27FC236}">
                <a16:creationId xmlns:a16="http://schemas.microsoft.com/office/drawing/2014/main" xmlns="" id="{9277981C-B9D2-4801-8EF7-C88C30821B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8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509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247" name="Picture 4" descr="EJ1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6099" y="18637"/>
            <a:ext cx="12290474" cy="68580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4943475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66590" y="-185929"/>
            <a:ext cx="2146300" cy="205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33500" y="-222514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6083">
            <a:off x="8558213" y="4724400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58213" y="176927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0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465638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746863" y="2161385"/>
            <a:ext cx="8145194" cy="163121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defRPr/>
            </a:pPr>
            <a:r>
              <a:rPr lang="en-US" sz="6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16" name="Picture 2" descr="C:\Users\ADMIN\Desktop\51282172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917" y="5096608"/>
            <a:ext cx="1727200" cy="166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Kết quả hình ảnh cho panda carto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010" y="5036232"/>
            <a:ext cx="1612900" cy="179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681" y="4889886"/>
            <a:ext cx="1739900" cy="193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093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KINH">
            <a:extLst>
              <a:ext uri="{FF2B5EF4-FFF2-40B4-BE49-F238E27FC236}">
                <a16:creationId xmlns:a16="http://schemas.microsoft.com/office/drawing/2014/main" xmlns="" id="{881CE182-EB1E-4C34-9A8A-52FE93DD8E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95264"/>
            <a:ext cx="7440612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manh khoe">
            <a:extLst>
              <a:ext uri="{FF2B5EF4-FFF2-40B4-BE49-F238E27FC236}">
                <a16:creationId xmlns:a16="http://schemas.microsoft.com/office/drawing/2014/main" xmlns="" id="{3F2DE994-BFEC-4AF1-B10B-638EB950B1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12" y="4341519"/>
            <a:ext cx="42672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HANH PHUC">
            <a:extLst>
              <a:ext uri="{FF2B5EF4-FFF2-40B4-BE49-F238E27FC236}">
                <a16:creationId xmlns:a16="http://schemas.microsoft.com/office/drawing/2014/main" xmlns="" id="{DB6B03BF-4E27-4D5B-A051-67A59FA8B7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682" y="4419283"/>
            <a:ext cx="3233738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xmlns="" id="{0EA43EAB-BBB1-4D8F-9C8D-9C9C2266AFB6}"/>
              </a:ext>
            </a:extLst>
          </p:cNvPr>
          <p:cNvGrpSpPr>
            <a:grpSpLocks/>
          </p:cNvGrpSpPr>
          <p:nvPr/>
        </p:nvGrpSpPr>
        <p:grpSpPr bwMode="auto">
          <a:xfrm>
            <a:off x="139833" y="-22225"/>
            <a:ext cx="12051241" cy="6918325"/>
            <a:chOff x="0" y="-24"/>
            <a:chExt cx="5760" cy="4368"/>
          </a:xfrm>
        </p:grpSpPr>
        <p:grpSp>
          <p:nvGrpSpPr>
            <p:cNvPr id="32781" name="Group 9">
              <a:extLst>
                <a:ext uri="{FF2B5EF4-FFF2-40B4-BE49-F238E27FC236}">
                  <a16:creationId xmlns:a16="http://schemas.microsoft.com/office/drawing/2014/main" xmlns="" id="{3CC30213-6BF4-40F2-A04E-DB86D9734A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24"/>
              <a:ext cx="5760" cy="4368"/>
              <a:chOff x="0" y="-24"/>
              <a:chExt cx="5760" cy="4368"/>
            </a:xfrm>
          </p:grpSpPr>
          <p:pic>
            <p:nvPicPr>
              <p:cNvPr id="32791" name="Picture 10" descr="ttrtrtr1151380670">
                <a:extLst>
                  <a:ext uri="{FF2B5EF4-FFF2-40B4-BE49-F238E27FC236}">
                    <a16:creationId xmlns:a16="http://schemas.microsoft.com/office/drawing/2014/main" xmlns="" id="{B6B2B5FC-0339-45C7-B2BD-2D73E74558C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-24"/>
                <a:ext cx="57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2" name="Picture 11" descr="ttrtrtr1151380670">
                <a:extLst>
                  <a:ext uri="{FF2B5EF4-FFF2-40B4-BE49-F238E27FC236}">
                    <a16:creationId xmlns:a16="http://schemas.microsoft.com/office/drawing/2014/main" xmlns="" id="{F845E872-225A-4FC0-AF38-109B93827F6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504" y="2064"/>
                <a:ext cx="43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3" name="Picture 12" descr="ttrtrtr1151380670">
                <a:extLst>
                  <a:ext uri="{FF2B5EF4-FFF2-40B4-BE49-F238E27FC236}">
                    <a16:creationId xmlns:a16="http://schemas.microsoft.com/office/drawing/2014/main" xmlns="" id="{17D4C024-3264-4266-96F7-E02392F5F4D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-2088" y="2088"/>
                <a:ext cx="432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4" name="Picture 13" descr="ttrtrtr1151380670">
                <a:extLst>
                  <a:ext uri="{FF2B5EF4-FFF2-40B4-BE49-F238E27FC236}">
                    <a16:creationId xmlns:a16="http://schemas.microsoft.com/office/drawing/2014/main" xmlns="" id="{D6D28F29-2E51-4A7E-91DB-24C058D58C1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200"/>
                <a:ext cx="57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2782" name="Group 14">
              <a:extLst>
                <a:ext uri="{FF2B5EF4-FFF2-40B4-BE49-F238E27FC236}">
                  <a16:creationId xmlns:a16="http://schemas.microsoft.com/office/drawing/2014/main" xmlns="" id="{19AA8A4D-BD49-4E4C-BFB4-E09D15FF5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32783" name="Picture 15" descr="flower[1][1][1][1]">
                <a:extLst>
                  <a:ext uri="{FF2B5EF4-FFF2-40B4-BE49-F238E27FC236}">
                    <a16:creationId xmlns:a16="http://schemas.microsoft.com/office/drawing/2014/main" xmlns="" id="{971B3392-31AF-4ABA-AAA3-D7EDCF07C54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4" name="Picture 16" descr="flower[1][1][1][1]">
                <a:extLst>
                  <a:ext uri="{FF2B5EF4-FFF2-40B4-BE49-F238E27FC236}">
                    <a16:creationId xmlns:a16="http://schemas.microsoft.com/office/drawing/2014/main" xmlns="" id="{5F196E7E-2AF4-4443-8065-E13DA3526F6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42"/>
                <a:ext cx="576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5" name="Picture 17" descr="flower[1][1][1][1]">
                <a:extLst>
                  <a:ext uri="{FF2B5EF4-FFF2-40B4-BE49-F238E27FC236}">
                    <a16:creationId xmlns:a16="http://schemas.microsoft.com/office/drawing/2014/main" xmlns="" id="{EE36E037-2FA9-4A3D-BC13-53CEF7DA141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-1971" y="1971"/>
                <a:ext cx="432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6" name="Picture 18" descr="flower[1][1][1][1]">
                <a:extLst>
                  <a:ext uri="{FF2B5EF4-FFF2-40B4-BE49-F238E27FC236}">
                    <a16:creationId xmlns:a16="http://schemas.microsoft.com/office/drawing/2014/main" xmlns="" id="{CBEBCF90-AC4B-4B93-B0F3-6A5E0964649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3411" y="1971"/>
                <a:ext cx="432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7" name="Picture 19" descr="012">
                <a:extLst>
                  <a:ext uri="{FF2B5EF4-FFF2-40B4-BE49-F238E27FC236}">
                    <a16:creationId xmlns:a16="http://schemas.microsoft.com/office/drawing/2014/main" xmlns="" id="{C82690F0-7012-4FF8-8DE1-6E189BA480E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8" name="Picture 20" descr="012">
                <a:extLst>
                  <a:ext uri="{FF2B5EF4-FFF2-40B4-BE49-F238E27FC236}">
                    <a16:creationId xmlns:a16="http://schemas.microsoft.com/office/drawing/2014/main" xmlns="" id="{2BFE8A85-B359-4969-ADA3-7BE99EE8B44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597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9" name="Picture 21" descr="012">
                <a:extLst>
                  <a:ext uri="{FF2B5EF4-FFF2-40B4-BE49-F238E27FC236}">
                    <a16:creationId xmlns:a16="http://schemas.microsoft.com/office/drawing/2014/main" xmlns="" id="{A617D53E-F047-4C5E-9609-649BBB998EC8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944" y="0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0" name="Picture 22" descr="012">
                <a:extLst>
                  <a:ext uri="{FF2B5EF4-FFF2-40B4-BE49-F238E27FC236}">
                    <a16:creationId xmlns:a16="http://schemas.microsoft.com/office/drawing/2014/main" xmlns="" id="{DF74F1E0-937D-4DD0-A083-49C93EEC418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944" y="3597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" name="Group 23">
            <a:extLst>
              <a:ext uri="{FF2B5EF4-FFF2-40B4-BE49-F238E27FC236}">
                <a16:creationId xmlns:a16="http://schemas.microsoft.com/office/drawing/2014/main" xmlns="" id="{356D206E-BEDF-4F47-8AA8-BCD6357B3436}"/>
              </a:ext>
            </a:extLst>
          </p:cNvPr>
          <p:cNvGrpSpPr>
            <a:grpSpLocks/>
          </p:cNvGrpSpPr>
          <p:nvPr/>
        </p:nvGrpSpPr>
        <p:grpSpPr bwMode="auto">
          <a:xfrm>
            <a:off x="0" y="-22225"/>
            <a:ext cx="12192000" cy="6896100"/>
            <a:chOff x="0" y="-10"/>
            <a:chExt cx="5760" cy="4330"/>
          </a:xfrm>
        </p:grpSpPr>
        <p:pic>
          <p:nvPicPr>
            <p:cNvPr id="32777" name="Picture 24" descr="Animate">
              <a:extLst>
                <a:ext uri="{FF2B5EF4-FFF2-40B4-BE49-F238E27FC236}">
                  <a16:creationId xmlns:a16="http://schemas.microsoft.com/office/drawing/2014/main" xmlns="" id="{3B1B7070-8AD8-45D4-A7B6-67D9CD606D1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2109" y="2109"/>
              <a:ext cx="429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8" name="Picture 25" descr="Animate">
              <a:extLst>
                <a:ext uri="{FF2B5EF4-FFF2-40B4-BE49-F238E27FC236}">
                  <a16:creationId xmlns:a16="http://schemas.microsoft.com/office/drawing/2014/main" xmlns="" id="{0BA6E8DD-BF32-40B9-9BF4-AD6D9698276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9" name="Picture 26" descr="Animate">
              <a:extLst>
                <a:ext uri="{FF2B5EF4-FFF2-40B4-BE49-F238E27FC236}">
                  <a16:creationId xmlns:a16="http://schemas.microsoft.com/office/drawing/2014/main" xmlns="" id="{283DA039-F488-4B71-84F2-2B1EB26A0DF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3576" y="2103"/>
              <a:ext cx="429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Picture 27" descr="Animate">
              <a:extLst>
                <a:ext uri="{FF2B5EF4-FFF2-40B4-BE49-F238E27FC236}">
                  <a16:creationId xmlns:a16="http://schemas.microsoft.com/office/drawing/2014/main" xmlns="" id="{09ED40AD-8349-40D4-A409-6131CD73424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1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" name="Picture 26" descr="A picture containing icon&#10;&#10;Description automatically generated">
            <a:extLst>
              <a:ext uri="{FF2B5EF4-FFF2-40B4-BE49-F238E27FC236}">
                <a16:creationId xmlns:a16="http://schemas.microsoft.com/office/drawing/2014/main" xmlns="" id="{34AFF419-1A57-4D68-AE4F-2FF39F0E72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735" y="2885483"/>
            <a:ext cx="3173961" cy="249206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6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0"/>
            <a:ext cx="12192000" cy="6858000"/>
          </a:xfrm>
        </p:spPr>
      </p:pic>
      <p:sp>
        <p:nvSpPr>
          <p:cNvPr id="4" name="Rectangle 3"/>
          <p:cNvSpPr/>
          <p:nvPr/>
        </p:nvSpPr>
        <p:spPr>
          <a:xfrm>
            <a:off x="2206501" y="506982"/>
            <a:ext cx="73136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400" b="1" dirty="0">
              <a:solidFill>
                <a:srgbClr val="6699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6119" y="1454420"/>
            <a:ext cx="10577383" cy="423314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50000"/>
              </a:lnSpc>
            </a:pP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-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.</a:t>
            </a:r>
          </a:p>
        </p:txBody>
      </p:sp>
    </p:spTree>
    <p:extLst>
      <p:ext uri="{BB962C8B-B14F-4D97-AF65-F5344CB8AC3E}">
        <p14:creationId xmlns:p14="http://schemas.microsoft.com/office/powerpoint/2010/main" val="37647831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</a14:imgLayer>
                </a14:imgProps>
              </a:ext>
            </a:extLst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0"/>
            <a:ext cx="12192000" cy="6858000"/>
          </a:xfrm>
        </p:spPr>
      </p:pic>
      <p:sp>
        <p:nvSpPr>
          <p:cNvPr id="9" name="TextBox 8"/>
          <p:cNvSpPr txBox="1"/>
          <p:nvPr/>
        </p:nvSpPr>
        <p:spPr>
          <a:xfrm>
            <a:off x="787792" y="1121598"/>
            <a:ext cx="10367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45545"/>
              </p:ext>
            </p:extLst>
          </p:nvPr>
        </p:nvGraphicFramePr>
        <p:xfrm>
          <a:off x="3399302" y="1228874"/>
          <a:ext cx="455246" cy="75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9302" y="1228874"/>
                        <a:ext cx="455246" cy="75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43500"/>
              </p:ext>
            </p:extLst>
          </p:nvPr>
        </p:nvGraphicFramePr>
        <p:xfrm>
          <a:off x="1795097" y="1988799"/>
          <a:ext cx="298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097" y="1988799"/>
                        <a:ext cx="2984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4228" y="4300770"/>
            <a:ext cx="7019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3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3" y="3216933"/>
            <a:ext cx="3145509" cy="3145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5952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7183480" y="0"/>
            <a:ext cx="0" cy="6858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424112" y="3025713"/>
            <a:ext cx="4366835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444" y="410850"/>
            <a:ext cx="3389824" cy="2614863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05053" y="418238"/>
            <a:ext cx="6737796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40649"/>
              </p:ext>
            </p:extLst>
          </p:nvPr>
        </p:nvGraphicFramePr>
        <p:xfrm>
          <a:off x="2477608" y="466364"/>
          <a:ext cx="499051" cy="83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7608" y="466364"/>
                        <a:ext cx="499051" cy="833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05197"/>
              </p:ext>
            </p:extLst>
          </p:nvPr>
        </p:nvGraphicFramePr>
        <p:xfrm>
          <a:off x="3573951" y="1097953"/>
          <a:ext cx="298450" cy="7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3951" y="1097953"/>
                        <a:ext cx="298450" cy="76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8991" y="3927194"/>
            <a:ext cx="6588369" cy="1399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66321"/>
              </p:ext>
            </p:extLst>
          </p:nvPr>
        </p:nvGraphicFramePr>
        <p:xfrm>
          <a:off x="559028" y="4653003"/>
          <a:ext cx="918079" cy="82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9" imgW="330120" imgH="457200" progId="Equation.DSMT4">
                  <p:embed/>
                </p:oleObj>
              </mc:Choice>
              <mc:Fallback>
                <p:oleObj name="Equation" r:id="rId9" imgW="3301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28" y="4653003"/>
                        <a:ext cx="918079" cy="829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49312" y="4850970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47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247" name="Picture 4" descr="EJ14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474" y="-1"/>
            <a:ext cx="12290474" cy="68580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4943475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66590" y="-185929"/>
            <a:ext cx="2146300" cy="205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33500" y="-222514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6083">
            <a:off x="8558213" y="4724400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58213" y="176927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465638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85070" y="2276851"/>
            <a:ext cx="8356209" cy="1477328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defRPr/>
            </a:pPr>
            <a:r>
              <a:rPr lang="en-US" sz="5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lang="en-US" sz="50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6"/>
          <p:cNvSpPr/>
          <p:nvPr/>
        </p:nvSpPr>
        <p:spPr>
          <a:xfrm>
            <a:off x="-227182" y="-185929"/>
            <a:ext cx="12858397" cy="7043930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5900" b="-12222"/>
            </a:stretch>
          </a:blip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7-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6 </a:t>
            </a: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 VÀ PHÉP CHIA PHÂN SỐ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491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1D792091-7D29-4A67-9AF3-5A7FA30900F0}"/>
              </a:ext>
            </a:extLst>
          </p:cNvPr>
          <p:cNvSpPr/>
          <p:nvPr/>
        </p:nvSpPr>
        <p:spPr>
          <a:xfrm>
            <a:off x="172278" y="198783"/>
            <a:ext cx="12019722" cy="6732619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4000">
                <a:schemeClr val="bg1"/>
              </a:gs>
              <a:gs pos="19000">
                <a:schemeClr val="bg1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065968" y="2507050"/>
            <a:ext cx="3692687" cy="1231106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ctr" defTabSz="433471" fontAlgn="base">
              <a:spcAft>
                <a:spcPts val="569"/>
              </a:spcAft>
              <a:buClr>
                <a:srgbClr val="F17A1A">
                  <a:lumMod val="75000"/>
                </a:srgbClr>
              </a:buClr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ỤC TIÊU CỦA BÀI HỌC</a:t>
            </a:r>
          </a:p>
        </p:txBody>
      </p:sp>
      <p:sp>
        <p:nvSpPr>
          <p:cNvPr id="15" name="Right Arrow Callout 14"/>
          <p:cNvSpPr/>
          <p:nvPr/>
        </p:nvSpPr>
        <p:spPr>
          <a:xfrm rot="1726075">
            <a:off x="443212" y="1292109"/>
            <a:ext cx="4222436" cy="1524047"/>
          </a:xfrm>
          <a:prstGeom prst="right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18" name="Left Arrow Callout 17"/>
          <p:cNvSpPr/>
          <p:nvPr/>
        </p:nvSpPr>
        <p:spPr>
          <a:xfrm rot="20247525">
            <a:off x="7186482" y="1266789"/>
            <a:ext cx="4307940" cy="1555880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Up Arrow Callout 18"/>
          <p:cNvSpPr/>
          <p:nvPr/>
        </p:nvSpPr>
        <p:spPr>
          <a:xfrm>
            <a:off x="2554430" y="3813461"/>
            <a:ext cx="6649988" cy="2207244"/>
          </a:xfrm>
          <a:prstGeom prst="upArrowCallout">
            <a:avLst/>
          </a:prstGeom>
          <a:solidFill>
            <a:srgbClr val="94284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8463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338</TotalTime>
  <Words>2014</Words>
  <Application>Microsoft Office PowerPoint</Application>
  <PresentationFormat>Widescreen</PresentationFormat>
  <Paragraphs>249</Paragraphs>
  <Slides>40</Slides>
  <Notes>8</Notes>
  <HiddenSlides>0</HiddenSlides>
  <MMClips>4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微软雅黑</vt:lpstr>
      <vt:lpstr>宋体</vt:lpstr>
      <vt:lpstr>A3.OpenSans-San</vt:lpstr>
      <vt:lpstr>Arial</vt:lpstr>
      <vt:lpstr>Calibri</vt:lpstr>
      <vt:lpstr>Cambria Math</vt:lpstr>
      <vt:lpstr>Century Gothic</vt:lpstr>
      <vt:lpstr>Garamond</vt:lpstr>
      <vt:lpstr>Tahoma</vt:lpstr>
      <vt:lpstr>Times New Roman</vt:lpstr>
      <vt:lpstr>思源黑体 Normal</vt:lpstr>
      <vt:lpstr>Sav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hi Thoa</dc:creator>
  <cp:lastModifiedBy>Windows User</cp:lastModifiedBy>
  <cp:revision>207</cp:revision>
  <dcterms:created xsi:type="dcterms:W3CDTF">2021-09-16T16:09:31Z</dcterms:created>
  <dcterms:modified xsi:type="dcterms:W3CDTF">2023-04-08T15:05:03Z</dcterms:modified>
</cp:coreProperties>
</file>